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png" ContentType="image/png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922" r:id="rId1"/>
  </p:sldMasterIdLst>
  <p:notesMasterIdLst>
    <p:notesMasterId r:id="rId83"/>
  </p:notesMasterIdLst>
  <p:handoutMasterIdLst>
    <p:handoutMasterId r:id="rId84"/>
  </p:handoutMasterIdLst>
  <p:sldIdLst>
    <p:sldId id="411" r:id="rId2"/>
    <p:sldId id="743" r:id="rId3"/>
    <p:sldId id="742" r:id="rId4"/>
    <p:sldId id="569" r:id="rId5"/>
    <p:sldId id="716" r:id="rId6"/>
    <p:sldId id="717" r:id="rId7"/>
    <p:sldId id="718" r:id="rId8"/>
    <p:sldId id="719" r:id="rId9"/>
    <p:sldId id="744" r:id="rId10"/>
    <p:sldId id="694" r:id="rId11"/>
    <p:sldId id="745" r:id="rId12"/>
    <p:sldId id="703" r:id="rId13"/>
    <p:sldId id="692" r:id="rId14"/>
    <p:sldId id="686" r:id="rId15"/>
    <p:sldId id="702" r:id="rId16"/>
    <p:sldId id="696" r:id="rId17"/>
    <p:sldId id="687" r:id="rId18"/>
    <p:sldId id="698" r:id="rId19"/>
    <p:sldId id="697" r:id="rId20"/>
    <p:sldId id="688" r:id="rId21"/>
    <p:sldId id="695" r:id="rId22"/>
    <p:sldId id="689" r:id="rId23"/>
    <p:sldId id="699" r:id="rId24"/>
    <p:sldId id="700" r:id="rId25"/>
    <p:sldId id="701" r:id="rId26"/>
    <p:sldId id="690" r:id="rId27"/>
    <p:sldId id="691" r:id="rId28"/>
    <p:sldId id="709" r:id="rId29"/>
    <p:sldId id="705" r:id="rId30"/>
    <p:sldId id="685" r:id="rId31"/>
    <p:sldId id="707" r:id="rId32"/>
    <p:sldId id="708" r:id="rId33"/>
    <p:sldId id="704" r:id="rId34"/>
    <p:sldId id="710" r:id="rId35"/>
    <p:sldId id="712" r:id="rId36"/>
    <p:sldId id="713" r:id="rId37"/>
    <p:sldId id="706" r:id="rId38"/>
    <p:sldId id="720" r:id="rId39"/>
    <p:sldId id="721" r:id="rId40"/>
    <p:sldId id="722" r:id="rId41"/>
    <p:sldId id="723" r:id="rId42"/>
    <p:sldId id="724" r:id="rId43"/>
    <p:sldId id="725" r:id="rId44"/>
    <p:sldId id="726" r:id="rId45"/>
    <p:sldId id="727" r:id="rId46"/>
    <p:sldId id="728" r:id="rId47"/>
    <p:sldId id="729" r:id="rId48"/>
    <p:sldId id="730" r:id="rId49"/>
    <p:sldId id="733" r:id="rId50"/>
    <p:sldId id="734" r:id="rId51"/>
    <p:sldId id="735" r:id="rId52"/>
    <p:sldId id="741" r:id="rId53"/>
    <p:sldId id="737" r:id="rId54"/>
    <p:sldId id="738" r:id="rId55"/>
    <p:sldId id="739" r:id="rId56"/>
    <p:sldId id="740" r:id="rId57"/>
    <p:sldId id="732" r:id="rId58"/>
    <p:sldId id="746" r:id="rId59"/>
    <p:sldId id="747" r:id="rId60"/>
    <p:sldId id="748" r:id="rId61"/>
    <p:sldId id="749" r:id="rId62"/>
    <p:sldId id="750" r:id="rId63"/>
    <p:sldId id="751" r:id="rId64"/>
    <p:sldId id="752" r:id="rId65"/>
    <p:sldId id="753" r:id="rId66"/>
    <p:sldId id="754" r:id="rId67"/>
    <p:sldId id="755" r:id="rId68"/>
    <p:sldId id="756" r:id="rId69"/>
    <p:sldId id="757" r:id="rId70"/>
    <p:sldId id="758" r:id="rId71"/>
    <p:sldId id="759" r:id="rId72"/>
    <p:sldId id="760" r:id="rId73"/>
    <p:sldId id="761" r:id="rId74"/>
    <p:sldId id="762" r:id="rId75"/>
    <p:sldId id="763" r:id="rId76"/>
    <p:sldId id="767" r:id="rId77"/>
    <p:sldId id="764" r:id="rId78"/>
    <p:sldId id="765" r:id="rId79"/>
    <p:sldId id="768" r:id="rId80"/>
    <p:sldId id="766" r:id="rId81"/>
    <p:sldId id="684" r:id="rId8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B400"/>
    <a:srgbClr val="73FF1D"/>
    <a:srgbClr val="162CFF"/>
    <a:srgbClr val="FF22FF"/>
    <a:srgbClr val="FF00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showComments="0">
  <p:normalViewPr horzBarState="maximized">
    <p:restoredLeft sz="18287" autoAdjust="0"/>
    <p:restoredTop sz="50000" autoAdjust="0"/>
  </p:normalViewPr>
  <p:slideViewPr>
    <p:cSldViewPr>
      <p:cViewPr>
        <p:scale>
          <a:sx n="121" d="100"/>
          <a:sy n="121" d="100"/>
        </p:scale>
        <p:origin x="1064" y="1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2328"/>
    </p:cViewPr>
  </p:sorterViewPr>
  <p:notesViewPr>
    <p:cSldViewPr snapToGrid="0" snapToObjects="1">
      <p:cViewPr varScale="1">
        <p:scale>
          <a:sx n="119" d="100"/>
          <a:sy n="119" d="100"/>
        </p:scale>
        <p:origin x="-2152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notesMaster" Target="notesMasters/notesMaster1.xml"/><Relationship Id="rId84" Type="http://schemas.openxmlformats.org/officeDocument/2006/relationships/handoutMaster" Target="handoutMasters/handoutMaster1.xml"/><Relationship Id="rId85" Type="http://schemas.openxmlformats.org/officeDocument/2006/relationships/presProps" Target="presProps.xml"/><Relationship Id="rId86" Type="http://schemas.openxmlformats.org/officeDocument/2006/relationships/viewProps" Target="viewProps.xml"/><Relationship Id="rId87" Type="http://schemas.openxmlformats.org/officeDocument/2006/relationships/theme" Target="theme/theme1.xml"/><Relationship Id="rId8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Relationship Id="rId2" Type="http://schemas.openxmlformats.org/officeDocument/2006/relationships/image" Target="../media/image66.emf"/><Relationship Id="rId3" Type="http://schemas.openxmlformats.org/officeDocument/2006/relationships/image" Target="../media/image6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65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65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fld id="{E8A6F800-CDDD-F64D-8345-3276EAE11F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20000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fld id="{3B4B0FE2-7B5A-884A-8D74-64775432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85530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ＭＳ Ｐゴシック" pitchFamily="-112" charset="-128"/>
        <a:cs typeface="ＭＳ Ｐゴシック" pitchFamily="-112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ＭＳ Ｐゴシック" pitchFamily="-112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ＭＳ Ｐゴシック" pitchFamily="-112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ＭＳ Ｐゴシック" pitchFamily="-112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ＭＳ Ｐゴシック" pitchFamily="-112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6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6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7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7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7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7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7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7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7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7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7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8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0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1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701742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2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3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4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5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6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7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8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9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826970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0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1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2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3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4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5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6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7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8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9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3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0076262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30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31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32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33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34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35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36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37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7B1F10A8-D676-3041-B19D-F1ABFC39D202}" type="slidenum">
              <a:rPr lang="en-US" sz="1200"/>
              <a:pPr/>
              <a:t>38</a:t>
            </a:fld>
            <a:endParaRPr lang="en-US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BD9891F2-6676-0549-BA17-F72EB0AAEB86}" type="slidenum">
              <a:rPr lang="en-US" sz="1200"/>
              <a:pPr/>
              <a:t>39</a:t>
            </a:fld>
            <a:endParaRPr lang="en-US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4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135B88C6-7272-9145-98BD-CB52C78BBB44}" type="slidenum">
              <a:rPr lang="en-US" sz="1200"/>
              <a:pPr/>
              <a:t>40</a:t>
            </a:fld>
            <a:endParaRPr lang="en-US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5E4E5422-069D-7A4F-A931-A56B7B2EFE08}" type="slidenum">
              <a:rPr lang="en-US" sz="1200"/>
              <a:pPr/>
              <a:t>41</a:t>
            </a:fld>
            <a:endParaRPr lang="en-US" sz="120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00457A8F-7DDA-B24C-971D-FD2E35DF2DE3}" type="slidenum">
              <a:rPr lang="en-US" sz="1200"/>
              <a:pPr/>
              <a:t>42</a:t>
            </a:fld>
            <a:endParaRPr lang="en-US" sz="12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38E3B990-E975-4045-A8C4-7CBC79C52161}" type="slidenum">
              <a:rPr lang="en-US" sz="1200"/>
              <a:pPr/>
              <a:t>43</a:t>
            </a:fld>
            <a:endParaRPr lang="en-US" sz="120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98EA2387-2895-9542-9483-BA9BDB18E2D9}" type="slidenum">
              <a:rPr lang="en-US" sz="1200"/>
              <a:pPr/>
              <a:t>44</a:t>
            </a:fld>
            <a:endParaRPr lang="en-US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24EBDEF6-F262-174E-91B7-D86E9CED83DB}" type="slidenum">
              <a:rPr lang="en-US" sz="1200"/>
              <a:pPr/>
              <a:t>45</a:t>
            </a:fld>
            <a:endParaRPr lang="en-US" sz="12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DA43FC43-C6EA-9641-A039-F933BB879A38}" type="slidenum">
              <a:rPr lang="en-US" sz="1200"/>
              <a:pPr/>
              <a:t>46</a:t>
            </a:fld>
            <a:endParaRPr lang="en-US" sz="120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857D1A45-F771-1A49-B8B7-AD1E780EAC88}" type="slidenum">
              <a:rPr lang="en-US" sz="1200"/>
              <a:pPr/>
              <a:t>47</a:t>
            </a:fld>
            <a:endParaRPr lang="en-US" sz="120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A60F4378-27D8-2643-BF35-232D7702A66A}" type="slidenum">
              <a:rPr lang="en-US" sz="1200"/>
              <a:pPr/>
              <a:t>48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A60F4378-27D8-2643-BF35-232D7702A66A}" type="slidenum">
              <a:rPr lang="en-US" sz="1200"/>
              <a:pPr/>
              <a:t>49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5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A60F4378-27D8-2643-BF35-232D7702A66A}" type="slidenum">
              <a:rPr lang="en-US" sz="1200"/>
              <a:pPr/>
              <a:t>50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A60F4378-27D8-2643-BF35-232D7702A66A}" type="slidenum">
              <a:rPr lang="en-US" sz="1200"/>
              <a:pPr/>
              <a:t>51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A60F4378-27D8-2643-BF35-232D7702A66A}" type="slidenum">
              <a:rPr lang="en-US" sz="1200"/>
              <a:pPr/>
              <a:t>52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A60F4378-27D8-2643-BF35-232D7702A66A}" type="slidenum">
              <a:rPr lang="en-US" sz="1200"/>
              <a:pPr/>
              <a:t>53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A60F4378-27D8-2643-BF35-232D7702A66A}" type="slidenum">
              <a:rPr lang="en-US" sz="1200"/>
              <a:pPr/>
              <a:t>54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A60F4378-27D8-2643-BF35-232D7702A66A}" type="slidenum">
              <a:rPr lang="en-US" sz="1200"/>
              <a:pPr/>
              <a:t>55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A60F4378-27D8-2643-BF35-232D7702A66A}" type="slidenum">
              <a:rPr lang="en-US" sz="1200"/>
              <a:pPr/>
              <a:t>56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C3ABB5B6-6889-E943-9E0D-14D5C4FD012F}" type="slidenum">
              <a:rPr lang="en-US" sz="1200"/>
              <a:pPr/>
              <a:t>57</a:t>
            </a:fld>
            <a:endParaRPr lang="en-US" sz="120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58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4432088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59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308227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6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60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7679305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61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7022039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62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3168884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63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50830093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64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15500868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65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69668685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66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72759295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67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7759300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68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3353886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69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711524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7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70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609856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71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5400831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72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8535248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73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67313246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74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69299550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75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45150955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76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6360827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77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15450386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78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98040342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79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79486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8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80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88125486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4B0FE2-7B5A-884A-8D74-6477543280BC}" type="slidenum">
              <a:rPr lang="en-US" smtClean="0"/>
              <a:pPr>
                <a:defRPr/>
              </a:pPr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5041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9</a:t>
            </a:fld>
            <a:endParaRPr lang="en-US" dirty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142252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CBFB56-707D-1643-86E9-FE28FF2C8F8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nb-NO" smtClean="0"/>
              <a:t>CAHMDA VII, 21 Aug. 20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1615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4" Type="http://schemas.openxmlformats.org/officeDocument/2006/relationships/image" Target="../media/image1.jpg"/><Relationship Id="rId5" Type="http://schemas.openxmlformats.org/officeDocument/2006/relationships/image" Target="../media/image2.jpeg"/><Relationship Id="rId6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ARTYellowWhite.jp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6251169"/>
            <a:ext cx="1747625" cy="516344"/>
          </a:xfrm>
          <a:prstGeom prst="rect">
            <a:avLst/>
          </a:prstGeom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US" dirty="0"/>
          </a:p>
        </p:txBody>
      </p:sp>
      <p:pic>
        <p:nvPicPr>
          <p:cNvPr id="1031" name="Picture 7" descr="nsf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57400" y="6248400"/>
            <a:ext cx="503238" cy="50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8" descr="ncar-logo-me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5800" y="6324600"/>
            <a:ext cx="1231900" cy="34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8458200" y="6324600"/>
            <a:ext cx="60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1200" dirty="0"/>
              <a:t>pg </a:t>
            </a:r>
            <a:fld id="{36C93095-8263-124B-A941-6375B70BC881}" type="slidenum">
              <a:rPr lang="en-US" sz="1200"/>
              <a:pPr algn="ctr">
                <a:defRPr/>
              </a:pPr>
              <a:t>‹#›</a:t>
            </a:fld>
            <a:endParaRPr lang="en-US" sz="1400" dirty="0"/>
          </a:p>
        </p:txBody>
      </p:sp>
      <p:pic>
        <p:nvPicPr>
          <p:cNvPr id="11" name="Picture 7" descr="nsf1"/>
          <p:cNvPicPr>
            <a:picLocks noChangeAspect="1" noChangeArrowheads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2057400" y="6248400"/>
            <a:ext cx="503238" cy="50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8" descr="ncar-logo-me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685800" y="6324600"/>
            <a:ext cx="1231900" cy="34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0" r:id="rId1"/>
    <p:sldLayoutId id="2147483931" r:id="rId2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hf sldNum="0"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4" Type="http://schemas.openxmlformats.org/officeDocument/2006/relationships/image" Target="../media/image4.png"/><Relationship Id="rId5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6.emf"/><Relationship Id="rId5" Type="http://schemas.openxmlformats.org/officeDocument/2006/relationships/image" Target="../media/image8.emf"/><Relationship Id="rId6" Type="http://schemas.openxmlformats.org/officeDocument/2006/relationships/image" Target="../media/image7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6.emf"/><Relationship Id="rId5" Type="http://schemas.openxmlformats.org/officeDocument/2006/relationships/image" Target="../media/image8.emf"/><Relationship Id="rId6" Type="http://schemas.openxmlformats.org/officeDocument/2006/relationships/image" Target="../media/image7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6.emf"/><Relationship Id="rId5" Type="http://schemas.openxmlformats.org/officeDocument/2006/relationships/image" Target="../media/image8.emf"/><Relationship Id="rId6" Type="http://schemas.openxmlformats.org/officeDocument/2006/relationships/image" Target="../media/image7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6.emf"/><Relationship Id="rId5" Type="http://schemas.openxmlformats.org/officeDocument/2006/relationships/image" Target="../media/image8.emf"/><Relationship Id="rId6" Type="http://schemas.openxmlformats.org/officeDocument/2006/relationships/image" Target="../media/image7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6.emf"/><Relationship Id="rId5" Type="http://schemas.openxmlformats.org/officeDocument/2006/relationships/image" Target="../media/image8.emf"/><Relationship Id="rId6" Type="http://schemas.openxmlformats.org/officeDocument/2006/relationships/image" Target="../media/image7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2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6.emf"/><Relationship Id="rId5" Type="http://schemas.openxmlformats.org/officeDocument/2006/relationships/image" Target="../media/image8.emf"/><Relationship Id="rId6" Type="http://schemas.openxmlformats.org/officeDocument/2006/relationships/image" Target="../media/image7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6.emf"/><Relationship Id="rId5" Type="http://schemas.openxmlformats.org/officeDocument/2006/relationships/image" Target="../media/image8.emf"/><Relationship Id="rId6" Type="http://schemas.openxmlformats.org/officeDocument/2006/relationships/image" Target="../media/image7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4" Type="http://schemas.openxmlformats.org/officeDocument/2006/relationships/image" Target="../media/image24.jp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4" Type="http://schemas.openxmlformats.org/officeDocument/2006/relationships/image" Target="../media/image25.gi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26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6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4" Type="http://schemas.openxmlformats.org/officeDocument/2006/relationships/image" Target="../media/image28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5.gi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29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29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31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32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6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33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34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35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36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37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38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39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40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Relationship Id="rId3" Type="http://schemas.openxmlformats.org/officeDocument/2006/relationships/image" Target="../media/image41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Relationship Id="rId3" Type="http://schemas.openxmlformats.org/officeDocument/2006/relationships/image" Target="../media/image41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6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4" Type="http://schemas.openxmlformats.org/officeDocument/2006/relationships/image" Target="../media/image42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5" Type="http://schemas.openxmlformats.org/officeDocument/2006/relationships/image" Target="../media/image45.emf"/><Relationship Id="rId6" Type="http://schemas.openxmlformats.org/officeDocument/2006/relationships/image" Target="../media/image4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6.emf"/><Relationship Id="rId5" Type="http://schemas.openxmlformats.org/officeDocument/2006/relationships/image" Target="../media/image43.emf"/><Relationship Id="rId6" Type="http://schemas.openxmlformats.org/officeDocument/2006/relationships/image" Target="../media/image4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image" Target="../media/image49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8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7.e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0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5" Type="http://schemas.openxmlformats.org/officeDocument/2006/relationships/image" Target="../media/image58.emf"/><Relationship Id="rId6" Type="http://schemas.openxmlformats.org/officeDocument/2006/relationships/image" Target="../media/image59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2.xml"/><Relationship Id="rId3" Type="http://schemas.openxmlformats.org/officeDocument/2006/relationships/image" Target="../media/image56.e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3.xml"/><Relationship Id="rId3" Type="http://schemas.openxmlformats.org/officeDocument/2006/relationships/image" Target="../media/image56.e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4.xml"/><Relationship Id="rId3" Type="http://schemas.openxmlformats.org/officeDocument/2006/relationships/image" Target="../media/image56.e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5.xml"/><Relationship Id="rId3" Type="http://schemas.openxmlformats.org/officeDocument/2006/relationships/image" Target="../media/image60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4" Type="http://schemas.openxmlformats.org/officeDocument/2006/relationships/image" Target="../media/image56.emf"/><Relationship Id="rId5" Type="http://schemas.openxmlformats.org/officeDocument/2006/relationships/image" Target="../media/image61.emf"/><Relationship Id="rId6" Type="http://schemas.openxmlformats.org/officeDocument/2006/relationships/image" Target="../media/image62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4" Type="http://schemas.openxmlformats.org/officeDocument/2006/relationships/image" Target="../media/image64.emf"/><Relationship Id="rId5" Type="http://schemas.openxmlformats.org/officeDocument/2006/relationships/image" Target="../media/image61.emf"/><Relationship Id="rId6" Type="http://schemas.openxmlformats.org/officeDocument/2006/relationships/image" Target="../media/image62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65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66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6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4" Type="http://schemas.openxmlformats.org/officeDocument/2006/relationships/image" Target="../media/image61.emf"/><Relationship Id="rId5" Type="http://schemas.openxmlformats.org/officeDocument/2006/relationships/image" Target="../media/image68.emf"/><Relationship Id="rId6" Type="http://schemas.openxmlformats.org/officeDocument/2006/relationships/image" Target="../media/image69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8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image" Target="../media/image71.emf"/><Relationship Id="rId5" Type="http://schemas.openxmlformats.org/officeDocument/2006/relationships/image" Target="../media/image72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0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4" Type="http://schemas.openxmlformats.org/officeDocument/2006/relationships/image" Target="../media/image68.emf"/><Relationship Id="rId5" Type="http://schemas.openxmlformats.org/officeDocument/2006/relationships/image" Target="../media/image70.emf"/><Relationship Id="rId6" Type="http://schemas.openxmlformats.org/officeDocument/2006/relationships/image" Target="../media/image71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1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4" Type="http://schemas.openxmlformats.org/officeDocument/2006/relationships/image" Target="../media/image28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4" Type="http://schemas.openxmlformats.org/officeDocument/2006/relationships/image" Target="../media/image75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3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5.gi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4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4" Type="http://schemas.openxmlformats.org/officeDocument/2006/relationships/image" Target="../media/image77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5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7.xml"/><Relationship Id="rId3" Type="http://schemas.openxmlformats.org/officeDocument/2006/relationships/image" Target="../media/image78.emf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8.xml"/><Relationship Id="rId3" Type="http://schemas.openxmlformats.org/officeDocument/2006/relationships/image" Target="../media/image79.emf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9.e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0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1.xml"/><Relationship Id="rId3" Type="http://schemas.openxmlformats.org/officeDocument/2006/relationships/image" Target="../media/image1.jp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ARTYellowWhit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4419600"/>
            <a:ext cx="5132727" cy="1516487"/>
          </a:xfrm>
          <a:prstGeom prst="rect">
            <a:avLst/>
          </a:prstGeom>
        </p:spPr>
      </p:pic>
      <p:pic>
        <p:nvPicPr>
          <p:cNvPr id="17411" name="Picture 8" descr="DARTspaghetti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89575" y="365125"/>
            <a:ext cx="2989263" cy="183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2" name="Picture 9" descr="visitus91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" y="344488"/>
            <a:ext cx="2770188" cy="182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Rectangle 10"/>
          <p:cNvSpPr>
            <a:spLocks noGrp="1" noChangeArrowheads="1"/>
          </p:cNvSpPr>
          <p:nvPr>
            <p:ph type="ctrTitle" idx="4294967295"/>
          </p:nvPr>
        </p:nvSpPr>
        <p:spPr>
          <a:xfrm>
            <a:off x="228600" y="2438400"/>
            <a:ext cx="8686800" cy="1066800"/>
          </a:xfrm>
        </p:spPr>
        <p:txBody>
          <a:bodyPr/>
          <a:lstStyle/>
          <a:p>
            <a:r>
              <a:rPr lang="en-US" sz="2700" dirty="0" smtClean="0"/>
              <a:t>Ensemble Data Assimilation for </a:t>
            </a:r>
            <a:r>
              <a:rPr lang="en-US" sz="2700" dirty="0"/>
              <a:t>Observations with Spatially and Temporally Correlated </a:t>
            </a:r>
            <a:r>
              <a:rPr lang="en-US" sz="2700" dirty="0" smtClean="0"/>
              <a:t>Errors</a:t>
            </a:r>
            <a:endParaRPr lang="en-US" sz="27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49416" y="3581400"/>
            <a:ext cx="6951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Jeffrey Anderson, NCAR Data Assimilation Research Sec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Linear Exponential Growth Model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876925"/>
              </p:ext>
            </p:extLst>
          </p:nvPr>
        </p:nvGraphicFramePr>
        <p:xfrm>
          <a:off x="2362200" y="1143000"/>
          <a:ext cx="1778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4" imgW="711200" imgH="215900" progId="Equation.DSMT4">
                  <p:embed/>
                </p:oleObj>
              </mc:Choice>
              <mc:Fallback>
                <p:oleObj name="Equation" r:id="rId4" imgW="711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1143000"/>
                        <a:ext cx="17780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09600" y="762000"/>
            <a:ext cx="80772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ue trajectory is always 0.</a:t>
            </a:r>
            <a:endParaRPr lang="en-US" dirty="0"/>
          </a:p>
          <a:p>
            <a:r>
              <a:rPr lang="en-US" dirty="0" smtClean="0"/>
              <a:t>Evolution is</a:t>
            </a:r>
            <a:endParaRPr lang="en-US" dirty="0"/>
          </a:p>
          <a:p>
            <a:r>
              <a:rPr lang="en-US" dirty="0" smtClean="0"/>
              <a:t>Perturbations grow exponentially in time. </a:t>
            </a:r>
            <a:endParaRPr lang="en-US" dirty="0"/>
          </a:p>
        </p:txBody>
      </p:sp>
      <p:pic>
        <p:nvPicPr>
          <p:cNvPr id="42" name="Picture 41" descr="exponential_growth_fig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209800"/>
            <a:ext cx="6286500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8198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00B4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utline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762000"/>
            <a:ext cx="86106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aling with correlated observation error in ensemble filters.</a:t>
            </a:r>
          </a:p>
          <a:p>
            <a:endParaRPr lang="en-US" dirty="0"/>
          </a:p>
          <a:p>
            <a:pPr marL="457200" indent="-457200">
              <a:buAutoNum type="arabicPeriod"/>
            </a:pPr>
            <a:r>
              <a:rPr lang="en-US" dirty="0" smtClean="0"/>
              <a:t>Idealized correlated error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 smtClean="0"/>
              <a:t>Difference observations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Explictly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modeling instrument error.</a:t>
            </a:r>
          </a:p>
          <a:p>
            <a:pPr marL="457200" indent="-457200">
              <a:buAutoNum type="arabicPeriod"/>
            </a:pP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buAutoNum type="arabicPeriod"/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Comparing the two methods.</a:t>
            </a:r>
          </a:p>
          <a:p>
            <a:pPr marL="457200" indent="-457200">
              <a:buAutoNum type="arabicPeriod"/>
            </a:pP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buAutoNum type="arabicPeriod"/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Conclusions and recommendations.</a:t>
            </a:r>
          </a:p>
          <a:p>
            <a:pPr marL="457200" indent="-457200">
              <a:buAutoNum type="arabicPeriod"/>
            </a:pPr>
            <a:endParaRPr lang="en-US" dirty="0" smtClean="0"/>
          </a:p>
          <a:p>
            <a:pPr marL="342900" indent="-342900">
              <a:buFont typeface="Wingdings" charset="2"/>
              <a:buChar char="Ø"/>
            </a:pPr>
            <a:endParaRPr lang="en-US" dirty="0"/>
          </a:p>
          <a:p>
            <a:pPr marL="342900" indent="-342900">
              <a:buFont typeface="Wingdings" charset="2"/>
              <a:buChar char="Ø"/>
            </a:pPr>
            <a:endParaRPr lang="en-US" dirty="0" smtClean="0"/>
          </a:p>
          <a:p>
            <a:r>
              <a:rPr lang="en-US" dirty="0" smtClean="0"/>
              <a:t>        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9607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Assimilating Correlated Observation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66800" y="3962400"/>
            <a:ext cx="990600" cy="461665"/>
            <a:chOff x="2209800" y="2514600"/>
            <a:chExt cx="990600" cy="461665"/>
          </a:xfrm>
        </p:grpSpPr>
        <p:sp>
          <p:nvSpPr>
            <p:cNvPr id="3" name="TextBox 2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1</a:t>
              </a:r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286000" y="3962400"/>
            <a:ext cx="990600" cy="461665"/>
            <a:chOff x="2209800" y="2514600"/>
            <a:chExt cx="990600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2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724400" y="3962400"/>
            <a:ext cx="990600" cy="461665"/>
            <a:chOff x="2209800" y="2514600"/>
            <a:chExt cx="990600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4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943600" y="3962400"/>
            <a:ext cx="990600" cy="461665"/>
            <a:chOff x="2209800" y="2514600"/>
            <a:chExt cx="990600" cy="461665"/>
          </a:xfrm>
        </p:grpSpPr>
        <p:sp>
          <p:nvSpPr>
            <p:cNvPr id="17" name="TextBox 16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5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505200" y="3962400"/>
            <a:ext cx="990600" cy="461665"/>
            <a:chOff x="2209800" y="2514600"/>
            <a:chExt cx="990600" cy="461665"/>
          </a:xfrm>
        </p:grpSpPr>
        <p:sp>
          <p:nvSpPr>
            <p:cNvPr id="20" name="TextBox 19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3</a:t>
              </a:r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7162800" y="3962400"/>
            <a:ext cx="990600" cy="830997"/>
            <a:chOff x="2209800" y="2514600"/>
            <a:chExt cx="990600" cy="830997"/>
          </a:xfrm>
        </p:grpSpPr>
        <p:sp>
          <p:nvSpPr>
            <p:cNvPr id="23" name="TextBox 22"/>
            <p:cNvSpPr txBox="1"/>
            <p:nvPr/>
          </p:nvSpPr>
          <p:spPr>
            <a:xfrm>
              <a:off x="2286000" y="2514600"/>
              <a:ext cx="914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6</a:t>
              </a:r>
            </a:p>
            <a:p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95492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12" y="1295400"/>
            <a:ext cx="4569460" cy="385826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7620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xact Smoother Result. Can’t do better than this.</a:t>
            </a:r>
            <a:endParaRPr lang="en-US" dirty="0"/>
          </a:p>
        </p:txBody>
      </p:sp>
      <p:pic>
        <p:nvPicPr>
          <p:cNvPr id="3" name="Picture 2" descr="ar1_error_fig0.01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5257800"/>
            <a:ext cx="1651000" cy="939800"/>
          </a:xfrm>
          <a:prstGeom prst="rect">
            <a:avLst/>
          </a:prstGeom>
        </p:spPr>
      </p:pic>
      <p:pic>
        <p:nvPicPr>
          <p:cNvPr id="7" name="Picture 6" descr="ar1_error_fig1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5257800"/>
            <a:ext cx="1651000" cy="939800"/>
          </a:xfrm>
          <a:prstGeom prst="rect">
            <a:avLst/>
          </a:prstGeom>
        </p:spPr>
      </p:pic>
      <p:pic>
        <p:nvPicPr>
          <p:cNvPr id="8" name="Picture 7" descr="ar1_error_fig0.1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5257800"/>
            <a:ext cx="1651000" cy="939800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 bwMode="auto">
          <a:xfrm flipV="1">
            <a:off x="3352800" y="4800600"/>
            <a:ext cx="8382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V="1">
            <a:off x="4724400" y="4800600"/>
            <a:ext cx="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H="1" flipV="1">
            <a:off x="5410200" y="4800600"/>
            <a:ext cx="9144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127821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12" y="1295400"/>
            <a:ext cx="4569460" cy="38582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00" y="7620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AKF Poor Unless Uncorrelated Error Dominates</a:t>
            </a:r>
            <a:endParaRPr lang="en-US" dirty="0"/>
          </a:p>
        </p:txBody>
      </p:sp>
      <p:cxnSp>
        <p:nvCxnSpPr>
          <p:cNvPr id="6" name="Straight Arrow Connector 5"/>
          <p:cNvCxnSpPr>
            <a:stCxn id="11" idx="3"/>
          </p:cNvCxnSpPr>
          <p:nvPr/>
        </p:nvCxnSpPr>
        <p:spPr bwMode="auto">
          <a:xfrm>
            <a:off x="4648200" y="2059633"/>
            <a:ext cx="381000" cy="53116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4038600" y="3200400"/>
            <a:ext cx="381000" cy="457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3581400" y="18288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MS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895600" y="28956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pread</a:t>
            </a:r>
            <a:endParaRPr lang="en-US" dirty="0"/>
          </a:p>
        </p:txBody>
      </p:sp>
      <p:pic>
        <p:nvPicPr>
          <p:cNvPr id="10" name="Picture 9" descr="ar1_error_fig0.01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5257800"/>
            <a:ext cx="1651000" cy="939800"/>
          </a:xfrm>
          <a:prstGeom prst="rect">
            <a:avLst/>
          </a:prstGeom>
        </p:spPr>
      </p:pic>
      <p:pic>
        <p:nvPicPr>
          <p:cNvPr id="13" name="Picture 12" descr="ar1_error_fig1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5257800"/>
            <a:ext cx="1651000" cy="939800"/>
          </a:xfrm>
          <a:prstGeom prst="rect">
            <a:avLst/>
          </a:prstGeom>
        </p:spPr>
      </p:pic>
      <p:pic>
        <p:nvPicPr>
          <p:cNvPr id="14" name="Picture 13" descr="ar1_error_fig0.1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5257800"/>
            <a:ext cx="1651000" cy="939800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 bwMode="auto">
          <a:xfrm flipV="1">
            <a:off x="3352800" y="4800600"/>
            <a:ext cx="8382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4724400" y="4800600"/>
            <a:ext cx="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flipH="1" flipV="1">
            <a:off x="5410200" y="4800600"/>
            <a:ext cx="9144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628456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Two Types of Difference Observation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66800" y="3962400"/>
            <a:ext cx="990600" cy="461665"/>
            <a:chOff x="2209800" y="2514600"/>
            <a:chExt cx="990600" cy="461665"/>
          </a:xfrm>
        </p:grpSpPr>
        <p:sp>
          <p:nvSpPr>
            <p:cNvPr id="3" name="TextBox 2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1</a:t>
              </a:r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286000" y="3962400"/>
            <a:ext cx="990600" cy="461665"/>
            <a:chOff x="2209800" y="2514600"/>
            <a:chExt cx="990600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2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724400" y="3962400"/>
            <a:ext cx="990600" cy="461665"/>
            <a:chOff x="2209800" y="2514600"/>
            <a:chExt cx="990600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4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943600" y="3962400"/>
            <a:ext cx="990600" cy="461665"/>
            <a:chOff x="2209800" y="2514600"/>
            <a:chExt cx="990600" cy="461665"/>
          </a:xfrm>
        </p:grpSpPr>
        <p:sp>
          <p:nvSpPr>
            <p:cNvPr id="17" name="TextBox 16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5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505200" y="3962400"/>
            <a:ext cx="990600" cy="461665"/>
            <a:chOff x="2209800" y="2514600"/>
            <a:chExt cx="990600" cy="461665"/>
          </a:xfrm>
        </p:grpSpPr>
        <p:sp>
          <p:nvSpPr>
            <p:cNvPr id="20" name="TextBox 19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3</a:t>
              </a:r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7162800" y="3962400"/>
            <a:ext cx="990600" cy="830997"/>
            <a:chOff x="2209800" y="2514600"/>
            <a:chExt cx="990600" cy="830997"/>
          </a:xfrm>
        </p:grpSpPr>
        <p:sp>
          <p:nvSpPr>
            <p:cNvPr id="23" name="TextBox 22"/>
            <p:cNvSpPr txBox="1"/>
            <p:nvPr/>
          </p:nvSpPr>
          <p:spPr>
            <a:xfrm>
              <a:off x="2286000" y="2514600"/>
              <a:ext cx="914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6</a:t>
              </a:r>
            </a:p>
            <a:p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49106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Unlinked Difference Observation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66800" y="3962400"/>
            <a:ext cx="990600" cy="461665"/>
            <a:chOff x="2209800" y="2514600"/>
            <a:chExt cx="990600" cy="461665"/>
          </a:xfrm>
        </p:grpSpPr>
        <p:sp>
          <p:nvSpPr>
            <p:cNvPr id="3" name="TextBox 2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1</a:t>
              </a:r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286000" y="3962400"/>
            <a:ext cx="990600" cy="461665"/>
            <a:chOff x="2209800" y="2514600"/>
            <a:chExt cx="990600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2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724400" y="3962400"/>
            <a:ext cx="990600" cy="461665"/>
            <a:chOff x="2209800" y="2514600"/>
            <a:chExt cx="990600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4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943600" y="3962400"/>
            <a:ext cx="990600" cy="461665"/>
            <a:chOff x="2209800" y="2514600"/>
            <a:chExt cx="990600" cy="461665"/>
          </a:xfrm>
        </p:grpSpPr>
        <p:sp>
          <p:nvSpPr>
            <p:cNvPr id="17" name="TextBox 16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5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505200" y="3962400"/>
            <a:ext cx="990600" cy="461665"/>
            <a:chOff x="2209800" y="2514600"/>
            <a:chExt cx="990600" cy="461665"/>
          </a:xfrm>
        </p:grpSpPr>
        <p:sp>
          <p:nvSpPr>
            <p:cNvPr id="20" name="TextBox 19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3</a:t>
              </a:r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7162800" y="3962400"/>
            <a:ext cx="990600" cy="830997"/>
            <a:chOff x="2209800" y="2514600"/>
            <a:chExt cx="990600" cy="830997"/>
          </a:xfrm>
        </p:grpSpPr>
        <p:sp>
          <p:nvSpPr>
            <p:cNvPr id="23" name="TextBox 22"/>
            <p:cNvSpPr txBox="1"/>
            <p:nvPr/>
          </p:nvSpPr>
          <p:spPr>
            <a:xfrm>
              <a:off x="2286000" y="2514600"/>
              <a:ext cx="914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6</a:t>
              </a:r>
            </a:p>
            <a:p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1447800" y="3048000"/>
            <a:ext cx="1371600" cy="830997"/>
            <a:chOff x="1371600" y="990600"/>
            <a:chExt cx="1371600" cy="830997"/>
          </a:xfrm>
        </p:grpSpPr>
        <p:sp>
          <p:nvSpPr>
            <p:cNvPr id="37" name="TextBox 3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Unlinked</a:t>
              </a:r>
            </a:p>
            <a:p>
              <a:r>
                <a:rPr lang="en-US" dirty="0" smtClean="0"/>
                <a:t>Diff 1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886200" y="3048000"/>
            <a:ext cx="1371600" cy="830997"/>
            <a:chOff x="1371600" y="990600"/>
            <a:chExt cx="1371600" cy="830997"/>
          </a:xfrm>
        </p:grpSpPr>
        <p:sp>
          <p:nvSpPr>
            <p:cNvPr id="57" name="TextBox 5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Unlinked</a:t>
              </a:r>
            </a:p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Diff 3</a:t>
              </a:r>
              <a:endParaRPr lang="en-US" dirty="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6324600" y="3048000"/>
            <a:ext cx="1371600" cy="830997"/>
            <a:chOff x="1371600" y="990600"/>
            <a:chExt cx="1371600" cy="830997"/>
          </a:xfrm>
        </p:grpSpPr>
        <p:sp>
          <p:nvSpPr>
            <p:cNvPr id="63" name="TextBox 62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Unlinked</a:t>
              </a:r>
            </a:p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Diff 5</a:t>
              </a:r>
              <a:endParaRPr lang="en-US" dirty="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72816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12" y="1295400"/>
            <a:ext cx="4569460" cy="38582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00" y="7620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xact Unlinked Difference </a:t>
            </a:r>
            <a:r>
              <a:rPr lang="en-US" dirty="0" err="1" smtClean="0"/>
              <a:t>Obs</a:t>
            </a:r>
            <a:r>
              <a:rPr lang="en-US" dirty="0" smtClean="0"/>
              <a:t> Much worse.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4191000" y="2133600"/>
            <a:ext cx="609600" cy="76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2743200" y="1828800"/>
            <a:ext cx="144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Exact</a:t>
            </a:r>
          </a:p>
          <a:p>
            <a:pPr algn="r"/>
            <a:r>
              <a:rPr lang="en-US" dirty="0" smtClean="0"/>
              <a:t>Unlinked</a:t>
            </a:r>
            <a:endParaRPr lang="en-US" dirty="0"/>
          </a:p>
        </p:txBody>
      </p:sp>
      <p:pic>
        <p:nvPicPr>
          <p:cNvPr id="9" name="Picture 8" descr="ar1_error_fig0.01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5257800"/>
            <a:ext cx="1651000" cy="939800"/>
          </a:xfrm>
          <a:prstGeom prst="rect">
            <a:avLst/>
          </a:prstGeom>
        </p:spPr>
      </p:pic>
      <p:pic>
        <p:nvPicPr>
          <p:cNvPr id="10" name="Picture 9" descr="ar1_error_fig1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5257800"/>
            <a:ext cx="1651000" cy="939800"/>
          </a:xfrm>
          <a:prstGeom prst="rect">
            <a:avLst/>
          </a:prstGeom>
        </p:spPr>
      </p:pic>
      <p:pic>
        <p:nvPicPr>
          <p:cNvPr id="11" name="Picture 10" descr="ar1_error_fig0.1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5257800"/>
            <a:ext cx="1651000" cy="939800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 bwMode="auto">
          <a:xfrm flipV="1">
            <a:off x="3352800" y="4800600"/>
            <a:ext cx="8382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V="1">
            <a:off x="4724400" y="4800600"/>
            <a:ext cx="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H="1" flipV="1">
            <a:off x="5410200" y="4800600"/>
            <a:ext cx="9144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584329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Uninked</a:t>
            </a:r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 Difference Observation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66800" y="3962400"/>
            <a:ext cx="990600" cy="461665"/>
            <a:chOff x="2209800" y="2514600"/>
            <a:chExt cx="990600" cy="461665"/>
          </a:xfrm>
        </p:grpSpPr>
        <p:sp>
          <p:nvSpPr>
            <p:cNvPr id="3" name="TextBox 2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1</a:t>
              </a:r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286000" y="3962400"/>
            <a:ext cx="990600" cy="461665"/>
            <a:chOff x="2209800" y="2514600"/>
            <a:chExt cx="990600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2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724400" y="3962400"/>
            <a:ext cx="990600" cy="461665"/>
            <a:chOff x="2209800" y="2514600"/>
            <a:chExt cx="990600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4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943600" y="3962400"/>
            <a:ext cx="990600" cy="461665"/>
            <a:chOff x="2209800" y="2514600"/>
            <a:chExt cx="990600" cy="461665"/>
          </a:xfrm>
        </p:grpSpPr>
        <p:sp>
          <p:nvSpPr>
            <p:cNvPr id="17" name="TextBox 16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5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505200" y="3962400"/>
            <a:ext cx="990600" cy="461665"/>
            <a:chOff x="2209800" y="2514600"/>
            <a:chExt cx="990600" cy="461665"/>
          </a:xfrm>
        </p:grpSpPr>
        <p:sp>
          <p:nvSpPr>
            <p:cNvPr id="20" name="TextBox 19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3</a:t>
              </a:r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7162800" y="3962400"/>
            <a:ext cx="990600" cy="830997"/>
            <a:chOff x="2209800" y="2514600"/>
            <a:chExt cx="990600" cy="830997"/>
          </a:xfrm>
        </p:grpSpPr>
        <p:sp>
          <p:nvSpPr>
            <p:cNvPr id="23" name="TextBox 22"/>
            <p:cNvSpPr txBox="1"/>
            <p:nvPr/>
          </p:nvSpPr>
          <p:spPr>
            <a:xfrm>
              <a:off x="2286000" y="2514600"/>
              <a:ext cx="914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6</a:t>
              </a:r>
            </a:p>
            <a:p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1447800" y="3048000"/>
            <a:ext cx="1371600" cy="830997"/>
            <a:chOff x="1371600" y="990600"/>
            <a:chExt cx="1371600" cy="830997"/>
          </a:xfrm>
        </p:grpSpPr>
        <p:sp>
          <p:nvSpPr>
            <p:cNvPr id="37" name="TextBox 3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Unlinked</a:t>
              </a:r>
            </a:p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Diff 1</a:t>
              </a:r>
              <a:endParaRPr lang="en-US" dirty="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886200" y="3048000"/>
            <a:ext cx="1371600" cy="830997"/>
            <a:chOff x="1371600" y="990600"/>
            <a:chExt cx="1371600" cy="830997"/>
          </a:xfrm>
        </p:grpSpPr>
        <p:sp>
          <p:nvSpPr>
            <p:cNvPr id="57" name="TextBox 5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Unlinked</a:t>
              </a:r>
            </a:p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Diff 3</a:t>
              </a:r>
              <a:endParaRPr lang="en-US" dirty="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6324600" y="3048000"/>
            <a:ext cx="1371600" cy="830997"/>
            <a:chOff x="1371600" y="990600"/>
            <a:chExt cx="1371600" cy="830997"/>
          </a:xfrm>
        </p:grpSpPr>
        <p:sp>
          <p:nvSpPr>
            <p:cNvPr id="63" name="TextBox 62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Unlinked</a:t>
              </a:r>
            </a:p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Diff 5</a:t>
              </a:r>
              <a:endParaRPr lang="en-US" dirty="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240809"/>
              </p:ext>
            </p:extLst>
          </p:nvPr>
        </p:nvGraphicFramePr>
        <p:xfrm>
          <a:off x="228600" y="1981200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1981200"/>
                        <a:ext cx="1651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 bwMode="auto">
          <a:xfrm>
            <a:off x="1066800" y="2514600"/>
            <a:ext cx="457200" cy="4572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025854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Uninked</a:t>
            </a:r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 Difference Observation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66800" y="3962400"/>
            <a:ext cx="990600" cy="461665"/>
            <a:chOff x="2209800" y="2514600"/>
            <a:chExt cx="990600" cy="461665"/>
          </a:xfrm>
        </p:grpSpPr>
        <p:sp>
          <p:nvSpPr>
            <p:cNvPr id="3" name="TextBox 2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1</a:t>
              </a:r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286000" y="3962400"/>
            <a:ext cx="990600" cy="461665"/>
            <a:chOff x="2209800" y="2514600"/>
            <a:chExt cx="990600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2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724400" y="3962400"/>
            <a:ext cx="990600" cy="461665"/>
            <a:chOff x="2209800" y="2514600"/>
            <a:chExt cx="990600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4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943600" y="3962400"/>
            <a:ext cx="990600" cy="461665"/>
            <a:chOff x="2209800" y="2514600"/>
            <a:chExt cx="990600" cy="461665"/>
          </a:xfrm>
        </p:grpSpPr>
        <p:sp>
          <p:nvSpPr>
            <p:cNvPr id="17" name="TextBox 16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5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505200" y="3962400"/>
            <a:ext cx="990600" cy="461665"/>
            <a:chOff x="2209800" y="2514600"/>
            <a:chExt cx="990600" cy="461665"/>
          </a:xfrm>
        </p:grpSpPr>
        <p:sp>
          <p:nvSpPr>
            <p:cNvPr id="20" name="TextBox 19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3</a:t>
              </a:r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7162800" y="3962400"/>
            <a:ext cx="990600" cy="830997"/>
            <a:chOff x="2209800" y="2514600"/>
            <a:chExt cx="990600" cy="830997"/>
          </a:xfrm>
        </p:grpSpPr>
        <p:sp>
          <p:nvSpPr>
            <p:cNvPr id="23" name="TextBox 22"/>
            <p:cNvSpPr txBox="1"/>
            <p:nvPr/>
          </p:nvSpPr>
          <p:spPr>
            <a:xfrm>
              <a:off x="2286000" y="2514600"/>
              <a:ext cx="914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6</a:t>
              </a:r>
            </a:p>
            <a:p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1447800" y="3048000"/>
            <a:ext cx="1371600" cy="830997"/>
            <a:chOff x="1371600" y="990600"/>
            <a:chExt cx="1371600" cy="830997"/>
          </a:xfrm>
        </p:grpSpPr>
        <p:sp>
          <p:nvSpPr>
            <p:cNvPr id="37" name="TextBox 3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Unlinked</a:t>
              </a:r>
            </a:p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Diff 1</a:t>
              </a:r>
              <a:endParaRPr lang="en-US" dirty="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886200" y="3048000"/>
            <a:ext cx="1371600" cy="830997"/>
            <a:chOff x="1371600" y="990600"/>
            <a:chExt cx="1371600" cy="830997"/>
          </a:xfrm>
        </p:grpSpPr>
        <p:sp>
          <p:nvSpPr>
            <p:cNvPr id="57" name="TextBox 5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Unlinked</a:t>
              </a:r>
            </a:p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Diff 3</a:t>
              </a:r>
              <a:endParaRPr lang="en-US" dirty="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6324600" y="3048000"/>
            <a:ext cx="1371600" cy="830997"/>
            <a:chOff x="1371600" y="990600"/>
            <a:chExt cx="1371600" cy="830997"/>
          </a:xfrm>
        </p:grpSpPr>
        <p:sp>
          <p:nvSpPr>
            <p:cNvPr id="63" name="TextBox 62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Unlinked</a:t>
              </a:r>
            </a:p>
            <a:p>
              <a:r>
                <a:rPr lang="en-US" dirty="0" smtClean="0">
                  <a:latin typeface="Calibri" charset="0"/>
                  <a:ea typeface="Calibri" charset="0"/>
                  <a:cs typeface="Calibri" charset="0"/>
                </a:rPr>
                <a:t>Diff 5</a:t>
              </a:r>
              <a:endParaRPr lang="en-US" dirty="0">
                <a:latin typeface="Calibri" charset="0"/>
                <a:ea typeface="Calibri" charset="0"/>
                <a:cs typeface="Calibri" charset="0"/>
              </a:endParaRP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706934"/>
              </p:ext>
            </p:extLst>
          </p:nvPr>
        </p:nvGraphicFramePr>
        <p:xfrm>
          <a:off x="228600" y="1981200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1981200"/>
                        <a:ext cx="1651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11171"/>
              </p:ext>
            </p:extLst>
          </p:nvPr>
        </p:nvGraphicFramePr>
        <p:xfrm>
          <a:off x="2320925" y="1006475"/>
          <a:ext cx="273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6" imgW="1092200" imgH="228600" progId="Equation.DSMT4">
                  <p:embed/>
                </p:oleObj>
              </mc:Choice>
              <mc:Fallback>
                <p:oleObj name="Equation" r:id="rId6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20925" y="1006475"/>
                        <a:ext cx="2730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 bwMode="auto">
          <a:xfrm>
            <a:off x="1066800" y="2514600"/>
            <a:ext cx="457200" cy="4572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>
            <a:endCxn id="37" idx="0"/>
          </p:cNvCxnSpPr>
          <p:nvPr/>
        </p:nvCxnSpPr>
        <p:spPr bwMode="auto">
          <a:xfrm flipH="1">
            <a:off x="2133600" y="1600200"/>
            <a:ext cx="1600200" cy="1447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Straight Arrow Connector 30"/>
          <p:cNvCxnSpPr>
            <a:endCxn id="57" idx="0"/>
          </p:cNvCxnSpPr>
          <p:nvPr/>
        </p:nvCxnSpPr>
        <p:spPr bwMode="auto">
          <a:xfrm>
            <a:off x="3733800" y="1600200"/>
            <a:ext cx="838200" cy="1447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501414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00B4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utline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762000"/>
            <a:ext cx="86106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aling with correlated observation error in ensemble filters.</a:t>
            </a:r>
          </a:p>
          <a:p>
            <a:endParaRPr lang="en-US" dirty="0"/>
          </a:p>
          <a:p>
            <a:pPr marL="457200" indent="-457200">
              <a:buAutoNum type="arabicPeriod"/>
            </a:pPr>
            <a:r>
              <a:rPr lang="en-US" dirty="0" smtClean="0"/>
              <a:t>Idealized correlated error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/>
              <a:t>D</a:t>
            </a:r>
            <a:r>
              <a:rPr lang="en-US" dirty="0" smtClean="0"/>
              <a:t>ifference observations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 err="1" smtClean="0"/>
              <a:t>Explictly</a:t>
            </a:r>
            <a:r>
              <a:rPr lang="en-US" dirty="0" smtClean="0"/>
              <a:t> modeling instrument error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 smtClean="0"/>
              <a:t>Comparing the two methods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 smtClean="0"/>
              <a:t>Conclusions and recommendations.</a:t>
            </a:r>
          </a:p>
          <a:p>
            <a:pPr marL="457200" indent="-457200">
              <a:buAutoNum type="arabicPeriod"/>
            </a:pPr>
            <a:endParaRPr lang="en-US" dirty="0" smtClean="0"/>
          </a:p>
          <a:p>
            <a:pPr marL="342900" indent="-342900">
              <a:buFont typeface="Wingdings" charset="2"/>
              <a:buChar char="Ø"/>
            </a:pPr>
            <a:endParaRPr lang="en-US" dirty="0"/>
          </a:p>
          <a:p>
            <a:pPr marL="342900" indent="-342900">
              <a:buFont typeface="Wingdings" charset="2"/>
              <a:buChar char="Ø"/>
            </a:pPr>
            <a:endParaRPr lang="en-US" dirty="0" smtClean="0"/>
          </a:p>
          <a:p>
            <a:r>
              <a:rPr lang="en-US" dirty="0" smtClean="0"/>
              <a:t>        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134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12" y="1295400"/>
            <a:ext cx="4569460" cy="38582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00" y="7620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AKF is nearly exact for Unlinked Difference Obs.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590800" y="1828800"/>
            <a:ext cx="167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RMSE and</a:t>
            </a:r>
          </a:p>
          <a:p>
            <a:pPr algn="r"/>
            <a:r>
              <a:rPr lang="en-US" dirty="0" smtClean="0"/>
              <a:t>Spread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4267200" y="2133600"/>
            <a:ext cx="533400" cy="1941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4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9" name="Picture 8" descr="ar1_error_fig0.01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5257800"/>
            <a:ext cx="1651000" cy="939800"/>
          </a:xfrm>
          <a:prstGeom prst="rect">
            <a:avLst/>
          </a:prstGeom>
        </p:spPr>
      </p:pic>
      <p:pic>
        <p:nvPicPr>
          <p:cNvPr id="10" name="Picture 9" descr="ar1_error_fig1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5257800"/>
            <a:ext cx="1651000" cy="939800"/>
          </a:xfrm>
          <a:prstGeom prst="rect">
            <a:avLst/>
          </a:prstGeom>
        </p:spPr>
      </p:pic>
      <p:pic>
        <p:nvPicPr>
          <p:cNvPr id="11" name="Picture 10" descr="ar1_error_fig0.1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5257800"/>
            <a:ext cx="1651000" cy="939800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 bwMode="auto">
          <a:xfrm flipV="1">
            <a:off x="3352800" y="4800600"/>
            <a:ext cx="8382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V="1">
            <a:off x="4724400" y="4800600"/>
            <a:ext cx="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H="1" flipV="1">
            <a:off x="5410200" y="4800600"/>
            <a:ext cx="9144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922391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inked Difference Observation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66800" y="3962400"/>
            <a:ext cx="990600" cy="461665"/>
            <a:chOff x="2209800" y="2514600"/>
            <a:chExt cx="990600" cy="461665"/>
          </a:xfrm>
        </p:grpSpPr>
        <p:sp>
          <p:nvSpPr>
            <p:cNvPr id="3" name="TextBox 2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1</a:t>
              </a:r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286000" y="3962400"/>
            <a:ext cx="990600" cy="461665"/>
            <a:chOff x="2209800" y="2514600"/>
            <a:chExt cx="990600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2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724400" y="3962400"/>
            <a:ext cx="990600" cy="461665"/>
            <a:chOff x="2209800" y="2514600"/>
            <a:chExt cx="990600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4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943600" y="3962400"/>
            <a:ext cx="990600" cy="461665"/>
            <a:chOff x="2209800" y="2514600"/>
            <a:chExt cx="990600" cy="461665"/>
          </a:xfrm>
        </p:grpSpPr>
        <p:sp>
          <p:nvSpPr>
            <p:cNvPr id="17" name="TextBox 16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5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505200" y="3962400"/>
            <a:ext cx="990600" cy="461665"/>
            <a:chOff x="2209800" y="2514600"/>
            <a:chExt cx="990600" cy="461665"/>
          </a:xfrm>
        </p:grpSpPr>
        <p:sp>
          <p:nvSpPr>
            <p:cNvPr id="20" name="TextBox 19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3</a:t>
              </a:r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7162800" y="3962400"/>
            <a:ext cx="990600" cy="830997"/>
            <a:chOff x="2209800" y="2514600"/>
            <a:chExt cx="990600" cy="830997"/>
          </a:xfrm>
        </p:grpSpPr>
        <p:sp>
          <p:nvSpPr>
            <p:cNvPr id="23" name="TextBox 22"/>
            <p:cNvSpPr txBox="1"/>
            <p:nvPr/>
          </p:nvSpPr>
          <p:spPr>
            <a:xfrm>
              <a:off x="2286000" y="2514600"/>
              <a:ext cx="914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6</a:t>
              </a:r>
            </a:p>
            <a:p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1447800" y="3048000"/>
            <a:ext cx="1371600" cy="830997"/>
            <a:chOff x="1371600" y="990600"/>
            <a:chExt cx="1371600" cy="830997"/>
          </a:xfrm>
        </p:grpSpPr>
        <p:sp>
          <p:nvSpPr>
            <p:cNvPr id="37" name="TextBox 3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1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2667000" y="4495800"/>
            <a:ext cx="1371600" cy="830997"/>
            <a:chOff x="1371600" y="990600"/>
            <a:chExt cx="1371600" cy="830997"/>
          </a:xfrm>
        </p:grpSpPr>
        <p:sp>
          <p:nvSpPr>
            <p:cNvPr id="54" name="TextBox 53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2</a:t>
              </a:r>
              <a:endParaRPr lang="en-US" dirty="0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886200" y="3048000"/>
            <a:ext cx="1371600" cy="830997"/>
            <a:chOff x="1371600" y="990600"/>
            <a:chExt cx="1371600" cy="830997"/>
          </a:xfrm>
        </p:grpSpPr>
        <p:sp>
          <p:nvSpPr>
            <p:cNvPr id="57" name="TextBox 5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3</a:t>
              </a:r>
              <a:endParaRPr lang="en-US" dirty="0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5181600" y="4495800"/>
            <a:ext cx="1371600" cy="830997"/>
            <a:chOff x="1371600" y="990600"/>
            <a:chExt cx="1371600" cy="830997"/>
          </a:xfrm>
        </p:grpSpPr>
        <p:sp>
          <p:nvSpPr>
            <p:cNvPr id="60" name="TextBox 59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4</a:t>
              </a:r>
              <a:endParaRPr lang="en-US" dirty="0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6324600" y="3048000"/>
            <a:ext cx="1371600" cy="830997"/>
            <a:chOff x="1371600" y="990600"/>
            <a:chExt cx="1371600" cy="830997"/>
          </a:xfrm>
        </p:grpSpPr>
        <p:sp>
          <p:nvSpPr>
            <p:cNvPr id="63" name="TextBox 62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5</a:t>
              </a:r>
              <a:endParaRPr lang="en-US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3803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12" y="1295400"/>
            <a:ext cx="4569460" cy="38582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00" y="7620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xact linked Difference </a:t>
            </a:r>
            <a:r>
              <a:rPr lang="en-US" dirty="0" err="1" smtClean="0"/>
              <a:t>Obs</a:t>
            </a:r>
            <a:r>
              <a:rPr lang="en-US" dirty="0" smtClean="0"/>
              <a:t> Nearly Identical to Analytic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114800" y="20574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nked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5181600" y="2362200"/>
            <a:ext cx="381000" cy="6096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9" name="Picture 8" descr="ar1_error_fig0.01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5257800"/>
            <a:ext cx="1651000" cy="939800"/>
          </a:xfrm>
          <a:prstGeom prst="rect">
            <a:avLst/>
          </a:prstGeom>
        </p:spPr>
      </p:pic>
      <p:pic>
        <p:nvPicPr>
          <p:cNvPr id="10" name="Picture 9" descr="ar1_error_fig1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5257800"/>
            <a:ext cx="1651000" cy="939800"/>
          </a:xfrm>
          <a:prstGeom prst="rect">
            <a:avLst/>
          </a:prstGeom>
        </p:spPr>
      </p:pic>
      <p:pic>
        <p:nvPicPr>
          <p:cNvPr id="11" name="Picture 10" descr="ar1_error_fig0.1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5257800"/>
            <a:ext cx="1651000" cy="939800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 bwMode="auto">
          <a:xfrm flipV="1">
            <a:off x="3352800" y="4800600"/>
            <a:ext cx="8382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V="1">
            <a:off x="4724400" y="4800600"/>
            <a:ext cx="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H="1" flipV="1">
            <a:off x="5410200" y="4800600"/>
            <a:ext cx="9144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197132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inked Difference Observation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66800" y="3962400"/>
            <a:ext cx="990600" cy="461665"/>
            <a:chOff x="2209800" y="2514600"/>
            <a:chExt cx="990600" cy="461665"/>
          </a:xfrm>
        </p:grpSpPr>
        <p:sp>
          <p:nvSpPr>
            <p:cNvPr id="3" name="TextBox 2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1</a:t>
              </a:r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286000" y="3962400"/>
            <a:ext cx="990600" cy="461665"/>
            <a:chOff x="2209800" y="2514600"/>
            <a:chExt cx="990600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2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724400" y="3962400"/>
            <a:ext cx="990600" cy="461665"/>
            <a:chOff x="2209800" y="2514600"/>
            <a:chExt cx="990600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4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943600" y="3962400"/>
            <a:ext cx="990600" cy="461665"/>
            <a:chOff x="2209800" y="2514600"/>
            <a:chExt cx="990600" cy="461665"/>
          </a:xfrm>
        </p:grpSpPr>
        <p:sp>
          <p:nvSpPr>
            <p:cNvPr id="17" name="TextBox 16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5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505200" y="3962400"/>
            <a:ext cx="990600" cy="461665"/>
            <a:chOff x="2209800" y="2514600"/>
            <a:chExt cx="990600" cy="461665"/>
          </a:xfrm>
        </p:grpSpPr>
        <p:sp>
          <p:nvSpPr>
            <p:cNvPr id="20" name="TextBox 19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3</a:t>
              </a:r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7162800" y="3962400"/>
            <a:ext cx="990600" cy="830997"/>
            <a:chOff x="2209800" y="2514600"/>
            <a:chExt cx="990600" cy="830997"/>
          </a:xfrm>
        </p:grpSpPr>
        <p:sp>
          <p:nvSpPr>
            <p:cNvPr id="23" name="TextBox 22"/>
            <p:cNvSpPr txBox="1"/>
            <p:nvPr/>
          </p:nvSpPr>
          <p:spPr>
            <a:xfrm>
              <a:off x="2286000" y="2514600"/>
              <a:ext cx="914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6</a:t>
              </a:r>
            </a:p>
            <a:p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1447800" y="3048000"/>
            <a:ext cx="1371600" cy="830997"/>
            <a:chOff x="1371600" y="990600"/>
            <a:chExt cx="1371600" cy="830997"/>
          </a:xfrm>
        </p:grpSpPr>
        <p:sp>
          <p:nvSpPr>
            <p:cNvPr id="37" name="TextBox 3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1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2667000" y="4495800"/>
            <a:ext cx="1371600" cy="830997"/>
            <a:chOff x="1371600" y="990600"/>
            <a:chExt cx="1371600" cy="830997"/>
          </a:xfrm>
        </p:grpSpPr>
        <p:sp>
          <p:nvSpPr>
            <p:cNvPr id="54" name="TextBox 53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2</a:t>
              </a:r>
              <a:endParaRPr lang="en-US" dirty="0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886200" y="3048000"/>
            <a:ext cx="1371600" cy="830997"/>
            <a:chOff x="1371600" y="990600"/>
            <a:chExt cx="1371600" cy="830997"/>
          </a:xfrm>
        </p:grpSpPr>
        <p:sp>
          <p:nvSpPr>
            <p:cNvPr id="57" name="TextBox 5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3</a:t>
              </a:r>
              <a:endParaRPr lang="en-US" dirty="0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5181600" y="4495800"/>
            <a:ext cx="1371600" cy="830997"/>
            <a:chOff x="1371600" y="990600"/>
            <a:chExt cx="1371600" cy="830997"/>
          </a:xfrm>
        </p:grpSpPr>
        <p:sp>
          <p:nvSpPr>
            <p:cNvPr id="60" name="TextBox 59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4</a:t>
              </a:r>
              <a:endParaRPr lang="en-US" dirty="0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6324600" y="3048000"/>
            <a:ext cx="1371600" cy="830997"/>
            <a:chOff x="1371600" y="990600"/>
            <a:chExt cx="1371600" cy="830997"/>
          </a:xfrm>
        </p:grpSpPr>
        <p:sp>
          <p:nvSpPr>
            <p:cNvPr id="63" name="TextBox 62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5</a:t>
              </a:r>
              <a:endParaRPr lang="en-US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941834"/>
              </p:ext>
            </p:extLst>
          </p:nvPr>
        </p:nvGraphicFramePr>
        <p:xfrm>
          <a:off x="228600" y="1981200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1981200"/>
                        <a:ext cx="1651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 bwMode="auto">
          <a:xfrm>
            <a:off x="1066800" y="2514600"/>
            <a:ext cx="457200" cy="4572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749952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inked Difference Observation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66800" y="3962400"/>
            <a:ext cx="990600" cy="461665"/>
            <a:chOff x="2209800" y="2514600"/>
            <a:chExt cx="990600" cy="461665"/>
          </a:xfrm>
        </p:grpSpPr>
        <p:sp>
          <p:nvSpPr>
            <p:cNvPr id="3" name="TextBox 2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1</a:t>
              </a:r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286000" y="3962400"/>
            <a:ext cx="990600" cy="461665"/>
            <a:chOff x="2209800" y="2514600"/>
            <a:chExt cx="990600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2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724400" y="3962400"/>
            <a:ext cx="990600" cy="461665"/>
            <a:chOff x="2209800" y="2514600"/>
            <a:chExt cx="990600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4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943600" y="3962400"/>
            <a:ext cx="990600" cy="461665"/>
            <a:chOff x="2209800" y="2514600"/>
            <a:chExt cx="990600" cy="461665"/>
          </a:xfrm>
        </p:grpSpPr>
        <p:sp>
          <p:nvSpPr>
            <p:cNvPr id="17" name="TextBox 16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5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505200" y="3962400"/>
            <a:ext cx="990600" cy="461665"/>
            <a:chOff x="2209800" y="2514600"/>
            <a:chExt cx="990600" cy="461665"/>
          </a:xfrm>
        </p:grpSpPr>
        <p:sp>
          <p:nvSpPr>
            <p:cNvPr id="20" name="TextBox 19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3</a:t>
              </a:r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7162800" y="3962400"/>
            <a:ext cx="990600" cy="830997"/>
            <a:chOff x="2209800" y="2514600"/>
            <a:chExt cx="990600" cy="830997"/>
          </a:xfrm>
        </p:grpSpPr>
        <p:sp>
          <p:nvSpPr>
            <p:cNvPr id="23" name="TextBox 22"/>
            <p:cNvSpPr txBox="1"/>
            <p:nvPr/>
          </p:nvSpPr>
          <p:spPr>
            <a:xfrm>
              <a:off x="2286000" y="2514600"/>
              <a:ext cx="914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6</a:t>
              </a:r>
            </a:p>
            <a:p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1447800" y="3048000"/>
            <a:ext cx="1371600" cy="830997"/>
            <a:chOff x="1371600" y="990600"/>
            <a:chExt cx="1371600" cy="830997"/>
          </a:xfrm>
        </p:grpSpPr>
        <p:sp>
          <p:nvSpPr>
            <p:cNvPr id="37" name="TextBox 3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1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2667000" y="4495800"/>
            <a:ext cx="1371600" cy="830997"/>
            <a:chOff x="1371600" y="990600"/>
            <a:chExt cx="1371600" cy="830997"/>
          </a:xfrm>
        </p:grpSpPr>
        <p:sp>
          <p:nvSpPr>
            <p:cNvPr id="54" name="TextBox 53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2</a:t>
              </a:r>
              <a:endParaRPr lang="en-US" dirty="0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886200" y="3048000"/>
            <a:ext cx="1371600" cy="830997"/>
            <a:chOff x="1371600" y="990600"/>
            <a:chExt cx="1371600" cy="830997"/>
          </a:xfrm>
        </p:grpSpPr>
        <p:sp>
          <p:nvSpPr>
            <p:cNvPr id="57" name="TextBox 5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3</a:t>
              </a:r>
              <a:endParaRPr lang="en-US" dirty="0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5181600" y="4495800"/>
            <a:ext cx="1371600" cy="830997"/>
            <a:chOff x="1371600" y="990600"/>
            <a:chExt cx="1371600" cy="830997"/>
          </a:xfrm>
        </p:grpSpPr>
        <p:sp>
          <p:nvSpPr>
            <p:cNvPr id="60" name="TextBox 59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4</a:t>
              </a:r>
              <a:endParaRPr lang="en-US" dirty="0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6324600" y="3048000"/>
            <a:ext cx="1371600" cy="830997"/>
            <a:chOff x="1371600" y="990600"/>
            <a:chExt cx="1371600" cy="830997"/>
          </a:xfrm>
        </p:grpSpPr>
        <p:sp>
          <p:nvSpPr>
            <p:cNvPr id="63" name="TextBox 62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5</a:t>
              </a:r>
              <a:endParaRPr lang="en-US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396034"/>
              </p:ext>
            </p:extLst>
          </p:nvPr>
        </p:nvGraphicFramePr>
        <p:xfrm>
          <a:off x="228600" y="1981200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1981200"/>
                        <a:ext cx="1651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733622"/>
              </p:ext>
            </p:extLst>
          </p:nvPr>
        </p:nvGraphicFramePr>
        <p:xfrm>
          <a:off x="2209800" y="990600"/>
          <a:ext cx="2952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Equation" r:id="rId6" imgW="1181100" imgH="241300" progId="Equation.DSMT4">
                  <p:embed/>
                </p:oleObj>
              </mc:Choice>
              <mc:Fallback>
                <p:oleObj name="Equation" r:id="rId6" imgW="1181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800" y="990600"/>
                        <a:ext cx="29527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 bwMode="auto">
          <a:xfrm>
            <a:off x="1066800" y="2514600"/>
            <a:ext cx="457200" cy="4572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>
            <a:endCxn id="37" idx="0"/>
          </p:cNvCxnSpPr>
          <p:nvPr/>
        </p:nvCxnSpPr>
        <p:spPr bwMode="auto">
          <a:xfrm flipH="1">
            <a:off x="2133600" y="1600200"/>
            <a:ext cx="1600200" cy="1447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Straight Arrow Connector 30"/>
          <p:cNvCxnSpPr>
            <a:endCxn id="54" idx="0"/>
          </p:cNvCxnSpPr>
          <p:nvPr/>
        </p:nvCxnSpPr>
        <p:spPr bwMode="auto">
          <a:xfrm flipH="1">
            <a:off x="3352800" y="1600200"/>
            <a:ext cx="381000" cy="2895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924264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inked Difference Observation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66800" y="3962400"/>
            <a:ext cx="990600" cy="461665"/>
            <a:chOff x="2209800" y="2514600"/>
            <a:chExt cx="990600" cy="461665"/>
          </a:xfrm>
        </p:grpSpPr>
        <p:sp>
          <p:nvSpPr>
            <p:cNvPr id="3" name="TextBox 2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1</a:t>
              </a:r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286000" y="3962400"/>
            <a:ext cx="990600" cy="461665"/>
            <a:chOff x="2209800" y="2514600"/>
            <a:chExt cx="990600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2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724400" y="3962400"/>
            <a:ext cx="990600" cy="461665"/>
            <a:chOff x="2209800" y="2514600"/>
            <a:chExt cx="990600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4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943600" y="3962400"/>
            <a:ext cx="990600" cy="461665"/>
            <a:chOff x="2209800" y="2514600"/>
            <a:chExt cx="990600" cy="461665"/>
          </a:xfrm>
        </p:grpSpPr>
        <p:sp>
          <p:nvSpPr>
            <p:cNvPr id="17" name="TextBox 16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5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505200" y="3962400"/>
            <a:ext cx="990600" cy="461665"/>
            <a:chOff x="2209800" y="2514600"/>
            <a:chExt cx="990600" cy="461665"/>
          </a:xfrm>
        </p:grpSpPr>
        <p:sp>
          <p:nvSpPr>
            <p:cNvPr id="20" name="TextBox 19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3</a:t>
              </a:r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7162800" y="3962400"/>
            <a:ext cx="990600" cy="830997"/>
            <a:chOff x="2209800" y="2514600"/>
            <a:chExt cx="990600" cy="830997"/>
          </a:xfrm>
        </p:grpSpPr>
        <p:sp>
          <p:nvSpPr>
            <p:cNvPr id="23" name="TextBox 22"/>
            <p:cNvSpPr txBox="1"/>
            <p:nvPr/>
          </p:nvSpPr>
          <p:spPr>
            <a:xfrm>
              <a:off x="2286000" y="2514600"/>
              <a:ext cx="914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6</a:t>
              </a:r>
            </a:p>
            <a:p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1447800" y="3048000"/>
            <a:ext cx="1371600" cy="830997"/>
            <a:chOff x="1371600" y="990600"/>
            <a:chExt cx="1371600" cy="830997"/>
          </a:xfrm>
        </p:grpSpPr>
        <p:sp>
          <p:nvSpPr>
            <p:cNvPr id="37" name="TextBox 3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1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2667000" y="4495800"/>
            <a:ext cx="1371600" cy="830997"/>
            <a:chOff x="1371600" y="990600"/>
            <a:chExt cx="1371600" cy="830997"/>
          </a:xfrm>
        </p:grpSpPr>
        <p:sp>
          <p:nvSpPr>
            <p:cNvPr id="54" name="TextBox 53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2</a:t>
              </a:r>
              <a:endParaRPr lang="en-US" dirty="0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886200" y="3048000"/>
            <a:ext cx="1371600" cy="830997"/>
            <a:chOff x="1371600" y="990600"/>
            <a:chExt cx="1371600" cy="830997"/>
          </a:xfrm>
        </p:grpSpPr>
        <p:sp>
          <p:nvSpPr>
            <p:cNvPr id="57" name="TextBox 5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3</a:t>
              </a:r>
              <a:endParaRPr lang="en-US" dirty="0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5181600" y="4495800"/>
            <a:ext cx="1371600" cy="830997"/>
            <a:chOff x="1371600" y="990600"/>
            <a:chExt cx="1371600" cy="830997"/>
          </a:xfrm>
        </p:grpSpPr>
        <p:sp>
          <p:nvSpPr>
            <p:cNvPr id="60" name="TextBox 59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4</a:t>
              </a:r>
              <a:endParaRPr lang="en-US" dirty="0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6324600" y="3048000"/>
            <a:ext cx="1371600" cy="830997"/>
            <a:chOff x="1371600" y="990600"/>
            <a:chExt cx="1371600" cy="830997"/>
          </a:xfrm>
        </p:grpSpPr>
        <p:sp>
          <p:nvSpPr>
            <p:cNvPr id="63" name="TextBox 62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5</a:t>
              </a:r>
              <a:endParaRPr lang="en-US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635230"/>
              </p:ext>
            </p:extLst>
          </p:nvPr>
        </p:nvGraphicFramePr>
        <p:xfrm>
          <a:off x="228600" y="1981200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3"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1981200"/>
                        <a:ext cx="1651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751007"/>
              </p:ext>
            </p:extLst>
          </p:nvPr>
        </p:nvGraphicFramePr>
        <p:xfrm>
          <a:off x="2209800" y="990600"/>
          <a:ext cx="2952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4" name="Equation" r:id="rId6" imgW="1181100" imgH="241300" progId="Equation.DSMT4">
                  <p:embed/>
                </p:oleObj>
              </mc:Choice>
              <mc:Fallback>
                <p:oleObj name="Equation" r:id="rId6" imgW="1181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800" y="990600"/>
                        <a:ext cx="29527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00319"/>
              </p:ext>
            </p:extLst>
          </p:nvPr>
        </p:nvGraphicFramePr>
        <p:xfrm>
          <a:off x="5791200" y="1524000"/>
          <a:ext cx="260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5" name="Equation" r:id="rId8" imgW="1041400" imgH="228600" progId="Equation.DSMT4">
                  <p:embed/>
                </p:oleObj>
              </mc:Choice>
              <mc:Fallback>
                <p:oleObj name="Equation" r:id="rId8" imgW="10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91200" y="1524000"/>
                        <a:ext cx="2603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 bwMode="auto">
          <a:xfrm>
            <a:off x="1066800" y="2514600"/>
            <a:ext cx="457200" cy="4572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>
            <a:endCxn id="37" idx="0"/>
          </p:cNvCxnSpPr>
          <p:nvPr/>
        </p:nvCxnSpPr>
        <p:spPr bwMode="auto">
          <a:xfrm flipH="1">
            <a:off x="2133600" y="1600200"/>
            <a:ext cx="1600200" cy="1447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H="1">
            <a:off x="2743200" y="2133600"/>
            <a:ext cx="3962400" cy="9144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flipH="1">
            <a:off x="5334000" y="2133600"/>
            <a:ext cx="1371600" cy="990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162C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 flipH="1">
            <a:off x="3352800" y="1600200"/>
            <a:ext cx="381000" cy="2895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976854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12" y="1295400"/>
            <a:ext cx="4569460" cy="38582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00" y="7620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AKF Linked Diff. Obs. Good when correlated error dominates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352800" y="18288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MSE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4419600" y="2057400"/>
            <a:ext cx="914400" cy="457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162C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2743200" y="28956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pread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3886200" y="3124200"/>
            <a:ext cx="304800" cy="3048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1" name="Picture 10" descr="ar1_error_fig0.01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5257800"/>
            <a:ext cx="1651000" cy="939800"/>
          </a:xfrm>
          <a:prstGeom prst="rect">
            <a:avLst/>
          </a:prstGeom>
        </p:spPr>
      </p:pic>
      <p:pic>
        <p:nvPicPr>
          <p:cNvPr id="13" name="Picture 12" descr="ar1_error_fig1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5257800"/>
            <a:ext cx="1651000" cy="939800"/>
          </a:xfrm>
          <a:prstGeom prst="rect">
            <a:avLst/>
          </a:prstGeom>
        </p:spPr>
      </p:pic>
      <p:pic>
        <p:nvPicPr>
          <p:cNvPr id="14" name="Picture 13" descr="ar1_error_fig0.1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5257800"/>
            <a:ext cx="1651000" cy="939800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 bwMode="auto">
          <a:xfrm flipV="1">
            <a:off x="3352800" y="4800600"/>
            <a:ext cx="8382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4724400" y="4800600"/>
            <a:ext cx="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flipH="1" flipV="1">
            <a:off x="5410200" y="4800600"/>
            <a:ext cx="9144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349175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12" y="1295400"/>
            <a:ext cx="4569460" cy="38582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00" y="7620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omparison to Just Using Raw Observation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895600" y="19050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Obs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3581400" y="2133600"/>
            <a:ext cx="457200" cy="9906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9" name="Picture 8" descr="ar1_error_fig0.01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5257800"/>
            <a:ext cx="1651000" cy="939800"/>
          </a:xfrm>
          <a:prstGeom prst="rect">
            <a:avLst/>
          </a:prstGeom>
        </p:spPr>
      </p:pic>
      <p:pic>
        <p:nvPicPr>
          <p:cNvPr id="10" name="Picture 9" descr="ar1_error_fig1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5257800"/>
            <a:ext cx="1651000" cy="939800"/>
          </a:xfrm>
          <a:prstGeom prst="rect">
            <a:avLst/>
          </a:prstGeom>
        </p:spPr>
      </p:pic>
      <p:pic>
        <p:nvPicPr>
          <p:cNvPr id="11" name="Picture 10" descr="ar1_error_fig0.1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5257800"/>
            <a:ext cx="1651000" cy="939800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 bwMode="auto">
          <a:xfrm flipV="1">
            <a:off x="3352800" y="4800600"/>
            <a:ext cx="8382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V="1">
            <a:off x="4724400" y="4800600"/>
            <a:ext cx="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H="1" flipV="1">
            <a:off x="5410200" y="4800600"/>
            <a:ext cx="9144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089850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6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28600"/>
            <a:ext cx="6406134" cy="4800600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orenz 63 Model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6" name="Picture 5" descr="thermometer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1828800" cy="1828800"/>
          </a:xfrm>
          <a:prstGeom prst="rect">
            <a:avLst/>
          </a:prstGeom>
        </p:spPr>
      </p:pic>
      <p:pic>
        <p:nvPicPr>
          <p:cNvPr id="7" name="Picture 6" descr="thermometer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4191000"/>
            <a:ext cx="1828800" cy="1828800"/>
          </a:xfrm>
          <a:prstGeom prst="rect">
            <a:avLst/>
          </a:prstGeom>
        </p:spPr>
      </p:pic>
      <p:pic>
        <p:nvPicPr>
          <p:cNvPr id="8" name="Picture 7" descr="thermometer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419600"/>
            <a:ext cx="1828800" cy="18288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791200" y="990600"/>
            <a:ext cx="3048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bserving System 1</a:t>
            </a:r>
          </a:p>
          <a:p>
            <a:r>
              <a:rPr lang="en-US" dirty="0" smtClean="0"/>
              <a:t>3 Instruments.</a:t>
            </a:r>
          </a:p>
          <a:p>
            <a:r>
              <a:rPr lang="en-US" dirty="0" smtClean="0"/>
              <a:t>Each has own correlated error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0180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6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28600"/>
            <a:ext cx="6406134" cy="4800600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orenz 63 Model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91200" y="990600"/>
            <a:ext cx="3048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bserving System 2</a:t>
            </a:r>
          </a:p>
          <a:p>
            <a:r>
              <a:rPr lang="en-US" dirty="0"/>
              <a:t>1</a:t>
            </a:r>
            <a:r>
              <a:rPr lang="en-US" dirty="0" smtClean="0"/>
              <a:t> Instrument measures </a:t>
            </a:r>
            <a:r>
              <a:rPr lang="en-US" dirty="0" err="1" smtClean="0"/>
              <a:t>x,y,z</a:t>
            </a:r>
            <a:r>
              <a:rPr lang="en-US" dirty="0" smtClean="0"/>
              <a:t> each time. </a:t>
            </a:r>
            <a:endParaRPr lang="en-US" dirty="0"/>
          </a:p>
        </p:txBody>
      </p:sp>
      <p:sp>
        <p:nvSpPr>
          <p:cNvPr id="14" name="Arc 13"/>
          <p:cNvSpPr/>
          <p:nvPr/>
        </p:nvSpPr>
        <p:spPr bwMode="auto">
          <a:xfrm flipH="1" flipV="1">
            <a:off x="1600200" y="1600200"/>
            <a:ext cx="5410200" cy="4495800"/>
          </a:xfrm>
          <a:prstGeom prst="arc">
            <a:avLst>
              <a:gd name="adj1" fmla="val 14253193"/>
              <a:gd name="adj2" fmla="val 21563308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arrow" w="lg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pic>
        <p:nvPicPr>
          <p:cNvPr id="16" name="Picture 15" descr="poesSpacecraft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4191000"/>
            <a:ext cx="2721864" cy="1911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8978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Most Observations Have Correlated Obs. Error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762000"/>
            <a:ext cx="8610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s:</a:t>
            </a:r>
          </a:p>
          <a:p>
            <a:endParaRPr lang="en-US" dirty="0"/>
          </a:p>
          <a:p>
            <a:pPr marL="342900" indent="-342900">
              <a:buFont typeface="Wingdings" charset="2"/>
              <a:buChar char="Ø"/>
            </a:pPr>
            <a:r>
              <a:rPr lang="en-US" dirty="0" smtClean="0"/>
              <a:t>Satellite radiances: instrument bias and aging.</a:t>
            </a:r>
          </a:p>
          <a:p>
            <a:pPr marL="342900" indent="-342900">
              <a:buFont typeface="Wingdings" charset="2"/>
              <a:buChar char="Ø"/>
            </a:pPr>
            <a:endParaRPr lang="en-US" dirty="0"/>
          </a:p>
          <a:p>
            <a:pPr marL="342900" indent="-342900">
              <a:buFont typeface="Wingdings" charset="2"/>
              <a:buChar char="Ø"/>
            </a:pPr>
            <a:r>
              <a:rPr lang="en-US" dirty="0" smtClean="0"/>
              <a:t>In situ soil moisture: instrument plus siting representativeness.</a:t>
            </a:r>
          </a:p>
          <a:p>
            <a:pPr marL="342900" indent="-342900">
              <a:buFont typeface="Wingdings" charset="2"/>
              <a:buChar char="Ø"/>
            </a:pPr>
            <a:endParaRPr lang="en-US" dirty="0"/>
          </a:p>
          <a:p>
            <a:pPr marL="342900" indent="-342900">
              <a:buFont typeface="Wingdings" charset="2"/>
              <a:buChar char="Ø"/>
            </a:pPr>
            <a:r>
              <a:rPr lang="en-US" dirty="0" smtClean="0"/>
              <a:t>Rainfall: gauge deficiencies plus siting.</a:t>
            </a:r>
          </a:p>
          <a:p>
            <a:pPr marL="342900" indent="-342900">
              <a:buFont typeface="Wingdings" charset="2"/>
              <a:buChar char="Ø"/>
            </a:pPr>
            <a:endParaRPr lang="en-US" dirty="0"/>
          </a:p>
          <a:p>
            <a:pPr marL="342900" indent="-342900">
              <a:buFont typeface="Wingdings" charset="2"/>
              <a:buChar char="Ø"/>
            </a:pPr>
            <a:endParaRPr lang="en-US" dirty="0" smtClean="0"/>
          </a:p>
          <a:p>
            <a:r>
              <a:rPr lang="en-US" dirty="0" smtClean="0"/>
              <a:t>        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7430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63 Results, Linked Difference </a:t>
            </a:r>
            <a:r>
              <a:rPr lang="en-US" sz="28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b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" y="49530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5 ensemble members.</a:t>
            </a:r>
          </a:p>
          <a:p>
            <a:r>
              <a:rPr lang="en-US" sz="2000" dirty="0" smtClean="0"/>
              <a:t>Adaptive inflation.</a:t>
            </a:r>
          </a:p>
          <a:p>
            <a:r>
              <a:rPr lang="en-US" sz="2000" dirty="0" smtClean="0"/>
              <a:t>Observations every 6 model </a:t>
            </a:r>
            <a:r>
              <a:rPr lang="en-US" sz="2000" dirty="0" err="1" smtClean="0"/>
              <a:t>timesteps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90602"/>
            <a:ext cx="4551680" cy="383159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600200" y="6096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 Instru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4203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63 Results, Linked Difference </a:t>
            </a:r>
            <a:r>
              <a:rPr lang="en-US" sz="28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b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" y="49530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5 ensemble members.</a:t>
            </a:r>
          </a:p>
          <a:p>
            <a:r>
              <a:rPr lang="en-US" sz="2000" dirty="0" smtClean="0"/>
              <a:t>Adaptive inflation.</a:t>
            </a:r>
          </a:p>
          <a:p>
            <a:r>
              <a:rPr lang="en-US" sz="2000" dirty="0" smtClean="0"/>
              <a:t>Observations every 6 model </a:t>
            </a:r>
            <a:r>
              <a:rPr lang="en-US" sz="2000" dirty="0" err="1" smtClean="0"/>
              <a:t>timesteps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990600"/>
            <a:ext cx="4551680" cy="38315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90602"/>
            <a:ext cx="4551680" cy="383159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600200" y="6096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 Instrument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15000" y="6096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  <a:r>
              <a:rPr lang="en-US" dirty="0" smtClean="0"/>
              <a:t> Instru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6519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63 Summary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990600"/>
            <a:ext cx="8229600" cy="14516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charset="2"/>
              <a:buChar char="Ø"/>
            </a:pPr>
            <a:r>
              <a:rPr lang="en-US" sz="2000" dirty="0" smtClean="0"/>
              <a:t>Difference </a:t>
            </a:r>
            <a:r>
              <a:rPr lang="en-US" sz="2000" dirty="0" err="1" smtClean="0"/>
              <a:t>obs</a:t>
            </a:r>
            <a:r>
              <a:rPr lang="en-US" sz="2000" dirty="0" smtClean="0"/>
              <a:t> better unless uncorrelated error variance dominates.</a:t>
            </a:r>
          </a:p>
          <a:p>
            <a:pPr marL="342900" indent="-342900">
              <a:lnSpc>
                <a:spcPct val="150000"/>
              </a:lnSpc>
              <a:buFont typeface="Wingdings" charset="2"/>
              <a:buChar char="Ø"/>
            </a:pPr>
            <a:r>
              <a:rPr lang="en-US" sz="2000" dirty="0" smtClean="0"/>
              <a:t>Improvement greater for single instrument.</a:t>
            </a:r>
          </a:p>
          <a:p>
            <a:pPr marL="342900" indent="-342900">
              <a:lnSpc>
                <a:spcPct val="150000"/>
              </a:lnSpc>
              <a:buFont typeface="Wingdings" charset="2"/>
              <a:buChar char="Ø"/>
            </a:pPr>
            <a:r>
              <a:rPr lang="en-US" sz="2000" dirty="0" smtClean="0"/>
              <a:t>Ensembles often under-dispersive (what a surprise!).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5968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orenz 96 Model, 40-variable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7" name="Picture 6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4724400"/>
            <a:ext cx="1097280" cy="109728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943600" y="990600"/>
            <a:ext cx="3048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bserving System 1</a:t>
            </a:r>
          </a:p>
          <a:p>
            <a:r>
              <a:rPr lang="en-US" dirty="0" smtClean="0"/>
              <a:t>40 Instruments.</a:t>
            </a:r>
          </a:p>
          <a:p>
            <a:r>
              <a:rPr lang="en-US" dirty="0" smtClean="0"/>
              <a:t>Each has own correlated error. 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209800"/>
            <a:ext cx="4509391" cy="2330272"/>
          </a:xfrm>
          <a:prstGeom prst="rect">
            <a:avLst/>
          </a:prstGeom>
        </p:spPr>
      </p:pic>
      <p:pic>
        <p:nvPicPr>
          <p:cNvPr id="12" name="Picture 11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295400"/>
            <a:ext cx="1097280" cy="1097280"/>
          </a:xfrm>
          <a:prstGeom prst="rect">
            <a:avLst/>
          </a:prstGeom>
        </p:spPr>
      </p:pic>
      <p:pic>
        <p:nvPicPr>
          <p:cNvPr id="13" name="Picture 12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4648200"/>
            <a:ext cx="1097280" cy="1097280"/>
          </a:xfrm>
          <a:prstGeom prst="rect">
            <a:avLst/>
          </a:prstGeom>
        </p:spPr>
      </p:pic>
      <p:pic>
        <p:nvPicPr>
          <p:cNvPr id="14" name="Picture 13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4495800"/>
            <a:ext cx="1097280" cy="1097280"/>
          </a:xfrm>
          <a:prstGeom prst="rect">
            <a:avLst/>
          </a:prstGeom>
        </p:spPr>
      </p:pic>
      <p:pic>
        <p:nvPicPr>
          <p:cNvPr id="15" name="Picture 14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3352800"/>
            <a:ext cx="1097280" cy="1097280"/>
          </a:xfrm>
          <a:prstGeom prst="rect">
            <a:avLst/>
          </a:prstGeom>
        </p:spPr>
      </p:pic>
      <p:pic>
        <p:nvPicPr>
          <p:cNvPr id="16" name="Picture 15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76400"/>
            <a:ext cx="1097280" cy="1097280"/>
          </a:xfrm>
          <a:prstGeom prst="rect">
            <a:avLst/>
          </a:prstGeom>
        </p:spPr>
      </p:pic>
      <p:pic>
        <p:nvPicPr>
          <p:cNvPr id="17" name="Picture 16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219200"/>
            <a:ext cx="1097280" cy="1097280"/>
          </a:xfrm>
          <a:prstGeom prst="rect">
            <a:avLst/>
          </a:prstGeom>
        </p:spPr>
      </p:pic>
      <p:pic>
        <p:nvPicPr>
          <p:cNvPr id="18" name="Picture 17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066800"/>
            <a:ext cx="1097280" cy="1097280"/>
          </a:xfrm>
          <a:prstGeom prst="rect">
            <a:avLst/>
          </a:prstGeom>
        </p:spPr>
      </p:pic>
      <p:pic>
        <p:nvPicPr>
          <p:cNvPr id="19" name="Picture 18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4419600"/>
            <a:ext cx="1097280" cy="1097280"/>
          </a:xfrm>
          <a:prstGeom prst="rect">
            <a:avLst/>
          </a:prstGeom>
        </p:spPr>
      </p:pic>
      <p:pic>
        <p:nvPicPr>
          <p:cNvPr id="20" name="Picture 19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124200"/>
            <a:ext cx="1097280" cy="1097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574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orenz 96 Model, 40-variable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943600" y="990600"/>
            <a:ext cx="3048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bserving System 2</a:t>
            </a:r>
          </a:p>
          <a:p>
            <a:r>
              <a:rPr lang="en-US" dirty="0" smtClean="0"/>
              <a:t>1 instrument measures all 40 variables each time.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209800"/>
            <a:ext cx="4509391" cy="2330272"/>
          </a:xfrm>
          <a:prstGeom prst="rect">
            <a:avLst/>
          </a:prstGeom>
        </p:spPr>
      </p:pic>
      <p:sp>
        <p:nvSpPr>
          <p:cNvPr id="10" name="Arc 9"/>
          <p:cNvSpPr/>
          <p:nvPr/>
        </p:nvSpPr>
        <p:spPr bwMode="auto">
          <a:xfrm flipH="1" flipV="1">
            <a:off x="685800" y="1066800"/>
            <a:ext cx="5410200" cy="4495800"/>
          </a:xfrm>
          <a:prstGeom prst="arc">
            <a:avLst>
              <a:gd name="adj1" fmla="val 14253193"/>
              <a:gd name="adj2" fmla="val 21563308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arrow" w="lg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pic>
        <p:nvPicPr>
          <p:cNvPr id="12" name="Picture 11" descr="poesSpacecraft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4267200"/>
            <a:ext cx="2721864" cy="1911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5799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96 Results, Linked Difference </a:t>
            </a:r>
            <a:r>
              <a:rPr lang="en-US" sz="28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b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" y="49530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0 ensemble members.</a:t>
            </a:r>
          </a:p>
          <a:p>
            <a:r>
              <a:rPr lang="en-US" sz="2000" dirty="0" smtClean="0"/>
              <a:t>Adaptive inflation, 0.2 </a:t>
            </a:r>
            <a:r>
              <a:rPr lang="en-US" sz="2000" dirty="0" err="1" smtClean="0"/>
              <a:t>halfwidth</a:t>
            </a:r>
            <a:r>
              <a:rPr lang="en-US" sz="2000" dirty="0" smtClean="0"/>
              <a:t> localization.</a:t>
            </a:r>
          </a:p>
          <a:p>
            <a:r>
              <a:rPr lang="en-US" sz="2000" dirty="0" smtClean="0"/>
              <a:t>Observations every model </a:t>
            </a:r>
            <a:r>
              <a:rPr lang="en-US" sz="2000" dirty="0" err="1" smtClean="0"/>
              <a:t>timestep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90602"/>
            <a:ext cx="4551680" cy="383159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24000" y="6096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0 Instru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0482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96 Results, Linked Difference </a:t>
            </a:r>
            <a:r>
              <a:rPr lang="en-US" sz="28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b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" y="49530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0 ensemble members.</a:t>
            </a:r>
          </a:p>
          <a:p>
            <a:r>
              <a:rPr lang="en-US" sz="2000" dirty="0" smtClean="0"/>
              <a:t>Adaptive inflation, 0.2 </a:t>
            </a:r>
            <a:r>
              <a:rPr lang="en-US" sz="2000" dirty="0" err="1" smtClean="0"/>
              <a:t>halfwidth</a:t>
            </a:r>
            <a:r>
              <a:rPr lang="en-US" sz="2000" dirty="0" smtClean="0"/>
              <a:t> localization.</a:t>
            </a:r>
          </a:p>
          <a:p>
            <a:r>
              <a:rPr lang="en-US" sz="2000" dirty="0" smtClean="0"/>
              <a:t>Observations every model </a:t>
            </a:r>
            <a:r>
              <a:rPr lang="en-US" sz="2000" dirty="0" err="1" smtClean="0"/>
              <a:t>timestep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990600"/>
            <a:ext cx="4551680" cy="38315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90602"/>
            <a:ext cx="4551680" cy="383159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24000" y="6096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0 Instrument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15000" y="6096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  <a:r>
              <a:rPr lang="en-US" dirty="0" smtClean="0"/>
              <a:t> Instru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1058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228601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96 Results, Linked Difference </a:t>
            </a:r>
            <a:r>
              <a:rPr lang="en-US" sz="28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b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990600"/>
            <a:ext cx="8229600" cy="23750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charset="2"/>
              <a:buChar char="Ø"/>
            </a:pPr>
            <a:r>
              <a:rPr lang="en-US" sz="2000" dirty="0" smtClean="0"/>
              <a:t>Difference </a:t>
            </a:r>
            <a:r>
              <a:rPr lang="en-US" sz="2000" dirty="0" err="1" smtClean="0"/>
              <a:t>obs</a:t>
            </a:r>
            <a:r>
              <a:rPr lang="en-US" sz="2000" dirty="0" smtClean="0"/>
              <a:t> better unless uncorrelated error variance dominates.</a:t>
            </a:r>
          </a:p>
          <a:p>
            <a:pPr marL="342900" indent="-342900">
              <a:lnSpc>
                <a:spcPct val="150000"/>
              </a:lnSpc>
              <a:buFont typeface="Wingdings" charset="2"/>
              <a:buChar char="Ø"/>
            </a:pPr>
            <a:r>
              <a:rPr lang="en-US" sz="2000" dirty="0" smtClean="0"/>
              <a:t>Improvement much greater for single instrument.</a:t>
            </a:r>
          </a:p>
          <a:p>
            <a:pPr marL="342900" indent="-342900">
              <a:lnSpc>
                <a:spcPct val="150000"/>
              </a:lnSpc>
              <a:buFont typeface="Wingdings" charset="2"/>
              <a:buChar char="Ø"/>
            </a:pPr>
            <a:r>
              <a:rPr lang="en-US" sz="2000" dirty="0" smtClean="0"/>
              <a:t>Ensembles often over-dispersive. </a:t>
            </a:r>
          </a:p>
          <a:p>
            <a:pPr marL="342900" indent="-342900">
              <a:lnSpc>
                <a:spcPct val="150000"/>
              </a:lnSpc>
              <a:buFont typeface="Wingdings" charset="2"/>
              <a:buChar char="Ø"/>
            </a:pPr>
            <a:r>
              <a:rPr lang="en-US" sz="2000" dirty="0" smtClean="0"/>
              <a:t>Dealing with time correlation harder than space correlation.</a:t>
            </a:r>
          </a:p>
          <a:p>
            <a:pPr>
              <a:lnSpc>
                <a:spcPct val="150000"/>
              </a:lnSpc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33466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2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63881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3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Evolution of surface pressure field every 12 hours.</a:t>
            </a:r>
          </a:p>
          <a:p>
            <a:r>
              <a:rPr lang="en-US" sz="2000"/>
              <a:t>Has baroclinic instability: storms move east in midlatitud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nb-NO" smtClean="0"/>
              <a:t>CAHMDA VII, 21 Aug. 2017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755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60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63881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1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Evolution of surface pressure field every 12 hours.</a:t>
            </a:r>
          </a:p>
          <a:p>
            <a:r>
              <a:rPr lang="en-US" sz="2000"/>
              <a:t>Has baroclinic instability: storms move east in midlatitud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nb-NO" smtClean="0"/>
              <a:t>CAHMDA VII, 21 Aug. 2017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0575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bservation Error Time Serie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762000"/>
            <a:ext cx="86106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: Correlated Error AR1 with Variance 1.</a:t>
            </a:r>
          </a:p>
          <a:p>
            <a:r>
              <a:rPr lang="en-US" dirty="0" smtClean="0"/>
              <a:t>           Single Step </a:t>
            </a:r>
            <a:r>
              <a:rPr lang="en-US" dirty="0" err="1" smtClean="0"/>
              <a:t>Cov</a:t>
            </a:r>
            <a:r>
              <a:rPr lang="en-US" dirty="0" smtClean="0"/>
              <a:t> 0.999. Fixed for all cases.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3708" y="2590800"/>
            <a:ext cx="6157783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4050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8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63881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9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Evolution of surface pressure field every 12 hours.</a:t>
            </a:r>
          </a:p>
          <a:p>
            <a:r>
              <a:rPr lang="en-US" sz="2000"/>
              <a:t>Has baroclinic instability: storms move east in midlatitud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nb-NO" smtClean="0"/>
              <a:t>CAHMDA VII, 21 Aug. 2017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2419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6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63881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7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Evolution of surface pressure field every 12 hours.</a:t>
            </a:r>
          </a:p>
          <a:p>
            <a:r>
              <a:rPr lang="en-US" sz="2000"/>
              <a:t>Has baroclinic instability: storms move east in midlatitud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nb-NO" smtClean="0"/>
              <a:t>CAHMDA VII, 21 Aug. 2017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9628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4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63881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5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Evolution of surface pressure field every 12 hours.</a:t>
            </a:r>
          </a:p>
          <a:p>
            <a:r>
              <a:rPr lang="en-US" sz="2000"/>
              <a:t>Has baroclinic instability: storms move east in midlatitud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nb-NO" smtClean="0"/>
              <a:t>CAHMDA VII, 21 Aug. 2017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1181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2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63881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3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Evolution of surface pressure field every 12 hours.</a:t>
            </a:r>
          </a:p>
          <a:p>
            <a:r>
              <a:rPr lang="en-US" sz="2000"/>
              <a:t>Has baroclinic instability: storms move east in midlatitud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nb-NO" smtClean="0"/>
              <a:t>CAHMDA VII, 21 Aug. 2017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5356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00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63881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1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Evolution of surface pressure field every 12 hours.</a:t>
            </a:r>
          </a:p>
          <a:p>
            <a:r>
              <a:rPr lang="en-US" sz="2000"/>
              <a:t>Has baroclinic instability: storms move east in midlatitud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nb-NO" smtClean="0"/>
              <a:t>CAHMDA VII, 21 Aug. 2017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054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8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63881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9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Evolution of surface pressure field every 12 hours.</a:t>
            </a:r>
          </a:p>
          <a:p>
            <a:r>
              <a:rPr lang="en-US" sz="2000"/>
              <a:t>Has baroclinic instability: storms move east in midlatitud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nb-NO" smtClean="0"/>
              <a:t>CAHMDA VII, 21 Aug. 2017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7614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6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63881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7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Evolution of surface pressure field every 12 hours.</a:t>
            </a:r>
          </a:p>
          <a:p>
            <a:r>
              <a:rPr lang="en-US" sz="2000"/>
              <a:t>Has baroclinic instability: storms move east in midlatitud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nb-NO" smtClean="0"/>
              <a:t>CAHMDA VII, 21 Aug. 2017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7134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4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63881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5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Evolution of surface pressure field every 12 hours.</a:t>
            </a:r>
          </a:p>
          <a:p>
            <a:r>
              <a:rPr lang="en-US" sz="2000"/>
              <a:t>Has baroclinic instability: storms move east in midlatitud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nb-NO" smtClean="0"/>
              <a:t>CAHMDA VII, 21 Aug. 2017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4415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2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52538"/>
            <a:ext cx="6388100" cy="375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3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30x60 horizontal grid, 5 levels.</a:t>
            </a:r>
          </a:p>
          <a:p>
            <a:r>
              <a:rPr lang="en-US" sz="2000"/>
              <a:t>Surface pressure, temperature, wind components.</a:t>
            </a:r>
          </a:p>
          <a:p>
            <a:r>
              <a:rPr lang="en-US" sz="2000"/>
              <a:t>28,800 variables.</a:t>
            </a:r>
          </a:p>
          <a:p>
            <a:endParaRPr lang="en-US" sz="200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nb-NO" smtClean="0"/>
              <a:t>CAHMDA VII, 21 Aug. 2017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: Grid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423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2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52538"/>
            <a:ext cx="6388100" cy="375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3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 dirty="0" smtClean="0"/>
              <a:t>Assimilate once per day. 0.2 radian localization.</a:t>
            </a:r>
          </a:p>
          <a:p>
            <a:r>
              <a:rPr lang="en-US" sz="2000" dirty="0" smtClean="0"/>
              <a:t>Observe each surface pressure grid point.</a:t>
            </a:r>
          </a:p>
          <a:p>
            <a:r>
              <a:rPr lang="en-US" sz="2000" dirty="0" smtClean="0"/>
              <a:t>Uncorrelated </a:t>
            </a:r>
            <a:r>
              <a:rPr lang="en-US" sz="2000" dirty="0" err="1" smtClean="0"/>
              <a:t>obs</a:t>
            </a:r>
            <a:r>
              <a:rPr lang="en-US" sz="2000" dirty="0" smtClean="0"/>
              <a:t> error variance 100 Pa.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nb-NO" smtClean="0"/>
              <a:t>CAHMDA VII, 21 Aug. 2017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: Observations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7179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bservation Error Time Serie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7620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: Correlated Error AR1 with Variance 1.</a:t>
            </a:r>
          </a:p>
          <a:p>
            <a:r>
              <a:rPr lang="en-US" dirty="0" smtClean="0"/>
              <a:t>           Single Step </a:t>
            </a:r>
            <a:r>
              <a:rPr lang="en-US" dirty="0" err="1" smtClean="0"/>
              <a:t>Cov</a:t>
            </a:r>
            <a:r>
              <a:rPr lang="en-US" dirty="0" smtClean="0"/>
              <a:t> 0.999. Fixed for all cases.</a:t>
            </a:r>
          </a:p>
          <a:p>
            <a:r>
              <a:rPr lang="en-US" dirty="0" smtClean="0"/>
              <a:t>Vary uncorrelated error variance, 0.01</a:t>
            </a:r>
          </a:p>
          <a:p>
            <a:r>
              <a:rPr lang="en-US" dirty="0" smtClean="0"/>
              <a:t>          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3708" y="2590800"/>
            <a:ext cx="6157783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7029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2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19200"/>
            <a:ext cx="4345957" cy="255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3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 dirty="0" smtClean="0"/>
              <a:t>Uncorrelated </a:t>
            </a:r>
            <a:r>
              <a:rPr lang="en-US" sz="2000" dirty="0" err="1" smtClean="0"/>
              <a:t>obs</a:t>
            </a:r>
            <a:r>
              <a:rPr lang="en-US" sz="2000" dirty="0" smtClean="0"/>
              <a:t> error variance 100 Pa.</a:t>
            </a:r>
          </a:p>
          <a:p>
            <a:r>
              <a:rPr lang="en-US" sz="2000" dirty="0" smtClean="0"/>
              <a:t>Correlated </a:t>
            </a:r>
            <a:r>
              <a:rPr lang="en-US" sz="2000" dirty="0" err="1" smtClean="0"/>
              <a:t>obs</a:t>
            </a:r>
            <a:r>
              <a:rPr lang="en-US" sz="2000" dirty="0" smtClean="0"/>
              <a:t> error along ‘simulated polar orbiter track’.</a:t>
            </a:r>
          </a:p>
          <a:p>
            <a:r>
              <a:rPr lang="en-US" sz="2000" dirty="0" smtClean="0"/>
              <a:t>Vary ratio of correlated to uncorrelated </a:t>
            </a:r>
            <a:r>
              <a:rPr lang="en-US" sz="2000" dirty="0" err="1" smtClean="0"/>
              <a:t>obs</a:t>
            </a:r>
            <a:r>
              <a:rPr lang="en-US" sz="2000" dirty="0" smtClean="0"/>
              <a:t> error variance.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nb-NO" smtClean="0"/>
              <a:t>CAHMDA VII, 21 Aug. 2017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: Observations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Picture 6" descr="polar_orbit_picture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52" b="40205"/>
          <a:stretch/>
        </p:blipFill>
        <p:spPr>
          <a:xfrm>
            <a:off x="4791456" y="1828800"/>
            <a:ext cx="4352544" cy="3291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9144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bs_error_time_series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038600"/>
            <a:ext cx="2250567" cy="846582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nb-NO" smtClean="0"/>
              <a:t>CAHMDA VII, 21 Aug. 2017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: PS Results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762000"/>
            <a:ext cx="5462270" cy="32492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50292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nked difference better for large correlated error.</a:t>
            </a:r>
          </a:p>
          <a:p>
            <a:r>
              <a:rPr lang="en-US" dirty="0" smtClean="0"/>
              <a:t>Standard better for small correlated error.</a:t>
            </a:r>
            <a:endParaRPr lang="en-US" dirty="0"/>
          </a:p>
        </p:txBody>
      </p:sp>
      <p:pic>
        <p:nvPicPr>
          <p:cNvPr id="3" name="Picture 2" descr="obs_error_time_series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4038600"/>
            <a:ext cx="2217039" cy="846582"/>
          </a:xfrm>
          <a:prstGeom prst="rect">
            <a:avLst/>
          </a:prstGeom>
        </p:spPr>
      </p:pic>
      <p:pic>
        <p:nvPicPr>
          <p:cNvPr id="6" name="Picture 5" descr="obs_error_time_series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4038600"/>
            <a:ext cx="2217039" cy="846582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 bwMode="auto">
          <a:xfrm flipV="1">
            <a:off x="2743200" y="3505200"/>
            <a:ext cx="6858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4114800" y="3505200"/>
            <a:ext cx="533400" cy="533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H="1" flipV="1">
            <a:off x="6019800" y="3505200"/>
            <a:ext cx="8382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945907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nb-NO" smtClean="0"/>
              <a:t>CAHMDA VII, 21 Aug. 2017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: </a:t>
            </a:r>
            <a:r>
              <a:rPr lang="en-US" sz="2800" dirty="0">
                <a:solidFill>
                  <a:schemeClr val="bg1"/>
                </a:solidFill>
              </a:rPr>
              <a:t>T</a:t>
            </a:r>
            <a:r>
              <a:rPr lang="en-US" sz="2800" dirty="0" smtClean="0">
                <a:solidFill>
                  <a:schemeClr val="bg1"/>
                </a:solidFill>
              </a:rPr>
              <a:t> Results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781039"/>
            <a:ext cx="5462269" cy="32112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50292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nked difference better for large correlated error.</a:t>
            </a:r>
          </a:p>
          <a:p>
            <a:r>
              <a:rPr lang="en-US" dirty="0" smtClean="0"/>
              <a:t>Standard better for small correlated error.</a:t>
            </a:r>
            <a:endParaRPr lang="en-US" dirty="0"/>
          </a:p>
        </p:txBody>
      </p:sp>
      <p:pic>
        <p:nvPicPr>
          <p:cNvPr id="6" name="Picture 5" descr="obs_error_time_series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4038600"/>
            <a:ext cx="2217039" cy="846582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 bwMode="auto">
          <a:xfrm flipV="1">
            <a:off x="2743200" y="3505200"/>
            <a:ext cx="6858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4114800" y="3505200"/>
            <a:ext cx="533400" cy="533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H="1" flipV="1">
            <a:off x="6019800" y="3505200"/>
            <a:ext cx="8382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2" name="Picture 11" descr="obs_error_time_series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038600"/>
            <a:ext cx="2250567" cy="846582"/>
          </a:xfrm>
          <a:prstGeom prst="rect">
            <a:avLst/>
          </a:prstGeom>
        </p:spPr>
      </p:pic>
      <p:pic>
        <p:nvPicPr>
          <p:cNvPr id="13" name="Picture 12" descr="obs_error_time_series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4038600"/>
            <a:ext cx="2217039" cy="846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8484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nb-NO" smtClean="0"/>
              <a:t>CAHMDA VII, 21 Aug. 2017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dirty="0" smtClean="0">
                <a:solidFill>
                  <a:schemeClr val="bg1"/>
                </a:solidFill>
              </a:rPr>
              <a:t>PS RMSE Structure: Large Uncorrelated Error, Ratio </a:t>
            </a:r>
            <a:r>
              <a:rPr lang="en-US" sz="2600" dirty="0">
                <a:solidFill>
                  <a:schemeClr val="bg1"/>
                </a:solidFill>
              </a:rPr>
              <a:t>4</a:t>
            </a:r>
          </a:p>
        </p:txBody>
      </p:sp>
      <p:pic>
        <p:nvPicPr>
          <p:cNvPr id="3" name="Picture 2" descr="ps_spatial_rmse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914400"/>
            <a:ext cx="5059680" cy="2743200"/>
          </a:xfrm>
          <a:prstGeom prst="rect">
            <a:avLst/>
          </a:prstGeom>
        </p:spPr>
      </p:pic>
      <p:pic>
        <p:nvPicPr>
          <p:cNvPr id="6" name="Picture 5" descr="ps_spatial_rmse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200400"/>
            <a:ext cx="5120640" cy="2743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715000" y="2362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se errors largest in storm tracks.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715000" y="4419600"/>
            <a:ext cx="29718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nked difference errors largest in broad tropical ba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3449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nb-NO" smtClean="0"/>
              <a:t>CAHMDA VII, 21 Aug. 2017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dirty="0" smtClean="0">
                <a:solidFill>
                  <a:schemeClr val="bg1"/>
                </a:solidFill>
              </a:rPr>
              <a:t>PS RMSE Structure: Moderate Uncorrelated Error, Ratio 1</a:t>
            </a:r>
            <a:endParaRPr lang="en-US" sz="2600" dirty="0">
              <a:solidFill>
                <a:schemeClr val="bg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930729"/>
            <a:ext cx="5059680" cy="271054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200400"/>
            <a:ext cx="5120640" cy="2743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715000" y="2362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se errors largest in storm tracks.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715000" y="4419600"/>
            <a:ext cx="29718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nked difference errors largest in broad tropical ba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3854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nb-NO" smtClean="0"/>
              <a:t>CAHMDA VII, 21 Aug. 2017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dirty="0" smtClean="0">
                <a:solidFill>
                  <a:schemeClr val="bg1"/>
                </a:solidFill>
              </a:rPr>
              <a:t>PS RMSE Structure: Small Uncorrelated Error, Ratio 1/4</a:t>
            </a:r>
            <a:endParaRPr lang="en-US" sz="2600" dirty="0">
              <a:solidFill>
                <a:schemeClr val="bg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930729"/>
            <a:ext cx="5059678" cy="271054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200400"/>
            <a:ext cx="5120640" cy="2743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715000" y="2362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se errors largest in storm tracks.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715000" y="4419600"/>
            <a:ext cx="29718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nked difference errors largest in broad tropical ba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2788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nb-NO" smtClean="0"/>
              <a:t>CAHMDA VII, 21 Aug. 2017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dirty="0" smtClean="0">
                <a:solidFill>
                  <a:schemeClr val="bg1"/>
                </a:solidFill>
              </a:rPr>
              <a:t>T RMSE Structure: Small Uncorrelated Error, Ratio 1/4</a:t>
            </a:r>
            <a:endParaRPr lang="en-US" sz="2600" dirty="0">
              <a:solidFill>
                <a:schemeClr val="bg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936086"/>
            <a:ext cx="5059678" cy="269982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221831"/>
            <a:ext cx="5120640" cy="270033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715000" y="2362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se errors largest in tropics.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715000" y="4419600"/>
            <a:ext cx="29718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nked difference errors have similar patter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9536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nb-NO" smtClean="0"/>
              <a:t>CAHMDA VII, 21 Aug. 2017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066800"/>
            <a:ext cx="83058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 smtClean="0"/>
              <a:t>Linked difference </a:t>
            </a:r>
            <a:r>
              <a:rPr lang="en-US" dirty="0" err="1" smtClean="0"/>
              <a:t>obs</a:t>
            </a:r>
            <a:r>
              <a:rPr lang="en-US" dirty="0" smtClean="0"/>
              <a:t> better for large correlated error.</a:t>
            </a:r>
          </a:p>
          <a:p>
            <a:pPr marL="342900" indent="-342900">
              <a:buFont typeface="Arial"/>
              <a:buChar char="•"/>
            </a:pPr>
            <a:endParaRPr lang="en-US" dirty="0"/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Linked difference not sensitive to correlated error size.</a:t>
            </a:r>
          </a:p>
          <a:p>
            <a:pPr marL="342900" indent="-342900">
              <a:buFont typeface="Arial"/>
              <a:buChar char="•"/>
            </a:pPr>
            <a:endParaRPr lang="en-US" dirty="0"/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Adaptive inflation struggles with large correlated error.</a:t>
            </a:r>
          </a:p>
          <a:p>
            <a:pPr marL="342900" indent="-342900">
              <a:buFont typeface="Arial"/>
              <a:buChar char="•"/>
            </a:pPr>
            <a:endParaRPr lang="en-US" dirty="0"/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Could use base approach for uncorrelated </a:t>
            </a:r>
            <a:r>
              <a:rPr lang="en-US" dirty="0" err="1" smtClean="0"/>
              <a:t>obs</a:t>
            </a:r>
            <a:r>
              <a:rPr lang="en-US" dirty="0" smtClean="0"/>
              <a:t>, </a:t>
            </a:r>
          </a:p>
          <a:p>
            <a:r>
              <a:rPr lang="en-US" dirty="0"/>
              <a:t> </a:t>
            </a:r>
            <a:r>
              <a:rPr lang="en-US" dirty="0" smtClean="0"/>
              <a:t>   difference for correlated error obs.</a:t>
            </a:r>
          </a:p>
          <a:p>
            <a:pPr marL="342900" indent="-342900">
              <a:buFont typeface="Arial"/>
              <a:buChar char="•"/>
            </a:pPr>
            <a:endParaRPr lang="en-US" dirty="0"/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For example, base for </a:t>
            </a:r>
            <a:r>
              <a:rPr lang="en-US" dirty="0" err="1" smtClean="0"/>
              <a:t>sondes</a:t>
            </a:r>
            <a:r>
              <a:rPr lang="en-US" dirty="0" smtClean="0"/>
              <a:t>, difference for radiances.</a:t>
            </a:r>
          </a:p>
          <a:p>
            <a:pPr marL="342900" indent="-342900">
              <a:buFont typeface="Arial"/>
              <a:buChar char="•"/>
            </a:pPr>
            <a:endParaRPr lang="en-US" dirty="0"/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Difference </a:t>
            </a:r>
            <a:r>
              <a:rPr lang="en-US" dirty="0" err="1" smtClean="0"/>
              <a:t>obs</a:t>
            </a:r>
            <a:r>
              <a:rPr lang="en-US" dirty="0" smtClean="0"/>
              <a:t> allows assimilating before knowing correlated error characteristics.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 Summary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186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00B4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utline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762000"/>
            <a:ext cx="86106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aling with correlated observation error in ensemble filters.</a:t>
            </a:r>
          </a:p>
          <a:p>
            <a:endParaRPr lang="en-US" dirty="0"/>
          </a:p>
          <a:p>
            <a:pPr marL="457200" indent="-457200">
              <a:buAutoNum type="arabicPeriod"/>
            </a:pPr>
            <a:r>
              <a:rPr lang="en-US" dirty="0" smtClean="0"/>
              <a:t>Idealized correlated error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 smtClean="0"/>
              <a:t>Difference observations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 err="1" smtClean="0"/>
              <a:t>Explictly</a:t>
            </a:r>
            <a:r>
              <a:rPr lang="en-US" dirty="0" smtClean="0"/>
              <a:t> modeling instrument error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Comparing the two methods.</a:t>
            </a:r>
          </a:p>
          <a:p>
            <a:pPr marL="457200" indent="-457200">
              <a:buAutoNum type="arabicPeriod"/>
            </a:pP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buAutoNum type="arabicPeriod"/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Conclusions and recommendations.</a:t>
            </a:r>
          </a:p>
          <a:p>
            <a:pPr marL="457200" indent="-457200">
              <a:buAutoNum type="arabicPeriod"/>
            </a:pPr>
            <a:endParaRPr lang="en-US" dirty="0" smtClean="0"/>
          </a:p>
          <a:p>
            <a:pPr marL="342900" indent="-342900">
              <a:buFont typeface="Wingdings" charset="2"/>
              <a:buChar char="Ø"/>
            </a:pPr>
            <a:endParaRPr lang="en-US" dirty="0"/>
          </a:p>
          <a:p>
            <a:pPr marL="342900" indent="-342900">
              <a:buFont typeface="Wingdings" charset="2"/>
              <a:buChar char="Ø"/>
            </a:pPr>
            <a:endParaRPr lang="en-US" dirty="0" smtClean="0"/>
          </a:p>
          <a:p>
            <a:r>
              <a:rPr lang="en-US" dirty="0" smtClean="0"/>
              <a:t>        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9543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Modeling Correlated Observation Error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09600" y="762000"/>
            <a:ext cx="8077200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Error in examples is AR1: </a:t>
            </a:r>
          </a:p>
          <a:p>
            <a:pPr>
              <a:lnSpc>
                <a:spcPct val="150000"/>
              </a:lnSpc>
            </a:pPr>
            <a:r>
              <a:rPr lang="en-US" dirty="0"/>
              <a:t>	</a:t>
            </a:r>
            <a:r>
              <a:rPr lang="en-US" dirty="0" smtClean="0"/>
              <a:t>(other types may need other methods)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Given correlated error now, can predict it at later time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Have ensemble of model state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Also </a:t>
            </a:r>
            <a:r>
              <a:rPr lang="en-US" dirty="0" smtClean="0">
                <a:solidFill>
                  <a:srgbClr val="FF0000"/>
                </a:solidFill>
              </a:rPr>
              <a:t>ensemble of correlated error for each instrument</a:t>
            </a:r>
            <a:r>
              <a:rPr lang="en-US" dirty="0" smtClean="0"/>
              <a:t>.</a:t>
            </a:r>
          </a:p>
          <a:p>
            <a:pPr>
              <a:lnSpc>
                <a:spcPct val="15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7560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bservation Error Time Serie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7620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: Correlated Error AR1 with Variance 1.</a:t>
            </a:r>
          </a:p>
          <a:p>
            <a:r>
              <a:rPr lang="en-US" dirty="0" smtClean="0"/>
              <a:t>           Single Step </a:t>
            </a:r>
            <a:r>
              <a:rPr lang="en-US" dirty="0" err="1" smtClean="0"/>
              <a:t>Cov</a:t>
            </a:r>
            <a:r>
              <a:rPr lang="en-US" dirty="0" smtClean="0"/>
              <a:t> 0.999. Fixed for all cases.</a:t>
            </a:r>
          </a:p>
          <a:p>
            <a:r>
              <a:rPr lang="en-US" dirty="0" smtClean="0"/>
              <a:t>Vary uncorrelated error variance, 0.1</a:t>
            </a:r>
          </a:p>
          <a:p>
            <a:r>
              <a:rPr lang="en-US" dirty="0" smtClean="0"/>
              <a:t>          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3708" y="2590800"/>
            <a:ext cx="6157783" cy="3505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67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Modeling Correlated Observation Error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09600" y="762000"/>
            <a:ext cx="8077200" cy="6155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1. Forecast: Advance model &amp; correlated error ensembles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2. Forward operator (for each ensemble member):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	Apply standard forward operator to state, H(x),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	Add correlated error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3. Observation Increments: Compute normally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4. State variable update:</a:t>
            </a:r>
          </a:p>
          <a:p>
            <a:pPr>
              <a:lnSpc>
                <a:spcPct val="150000"/>
              </a:lnSpc>
            </a:pPr>
            <a:r>
              <a:rPr lang="en-US" dirty="0"/>
              <a:t>	</a:t>
            </a:r>
            <a:r>
              <a:rPr lang="en-US" dirty="0" smtClean="0"/>
              <a:t>Use regression (ensemble Kalman gain) to update:</a:t>
            </a:r>
          </a:p>
          <a:p>
            <a:pPr>
              <a:lnSpc>
                <a:spcPct val="150000"/>
              </a:lnSpc>
            </a:pPr>
            <a:r>
              <a:rPr lang="en-US" dirty="0"/>
              <a:t>	</a:t>
            </a:r>
            <a:r>
              <a:rPr lang="en-US" dirty="0" smtClean="0"/>
              <a:t>Model state variables,</a:t>
            </a:r>
          </a:p>
          <a:p>
            <a:pPr>
              <a:lnSpc>
                <a:spcPct val="150000"/>
              </a:lnSpc>
            </a:pPr>
            <a:r>
              <a:rPr lang="en-US" dirty="0"/>
              <a:t>	</a:t>
            </a:r>
            <a:r>
              <a:rPr lang="en-US" dirty="0" smtClean="0"/>
              <a:t>Correlated observation variables.</a:t>
            </a:r>
          </a:p>
          <a:p>
            <a:pPr>
              <a:lnSpc>
                <a:spcPct val="150000"/>
              </a:lnSpc>
            </a:pPr>
            <a:r>
              <a:rPr lang="en-US" dirty="0"/>
              <a:t>	</a:t>
            </a:r>
            <a:endParaRPr lang="en-US" dirty="0" smtClean="0"/>
          </a:p>
          <a:p>
            <a:pPr>
              <a:lnSpc>
                <a:spcPct val="15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5572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 descr="ms1_ens320_eakf_post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447800"/>
            <a:ext cx="6578600" cy="3429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1000" y="8382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20 Member deterministic ensemble filter (EAKF) State</a:t>
            </a:r>
            <a:endParaRPr lang="en-US" dirty="0"/>
          </a:p>
        </p:txBody>
      </p:sp>
      <p:pic>
        <p:nvPicPr>
          <p:cNvPr id="7" name="Picture 6" descr="error_time_series_sigma3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4876800"/>
            <a:ext cx="2329180" cy="1031240"/>
          </a:xfrm>
          <a:prstGeom prst="rect">
            <a:avLst/>
          </a:prstGeom>
        </p:spPr>
      </p:pic>
      <p:pic>
        <p:nvPicPr>
          <p:cNvPr id="8" name="Picture 7" descr="error_time_series_sigma2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4876800"/>
            <a:ext cx="2289175" cy="1031240"/>
          </a:xfrm>
          <a:prstGeom prst="rect">
            <a:avLst/>
          </a:prstGeom>
        </p:spPr>
      </p:pic>
      <p:pic>
        <p:nvPicPr>
          <p:cNvPr id="9" name="Picture 8" descr="error_time_series_sigma1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876800"/>
            <a:ext cx="2289175" cy="103124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 bwMode="auto">
          <a:xfrm flipV="1">
            <a:off x="2590800" y="4191000"/>
            <a:ext cx="685800" cy="6858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>
            <a:stCxn id="2" idx="2"/>
          </p:cNvCxnSpPr>
          <p:nvPr/>
        </p:nvCxnSpPr>
        <p:spPr bwMode="auto">
          <a:xfrm flipV="1">
            <a:off x="4508500" y="4191000"/>
            <a:ext cx="139700" cy="6858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H="1" flipV="1">
            <a:off x="5943600" y="4191000"/>
            <a:ext cx="1219200" cy="6858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772720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 descr="ms1_ens320_eakf_post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447800"/>
            <a:ext cx="6578600" cy="3429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1000" y="8382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20 Member deterministic ensemble filter (EAKF) Stat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50292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l results for 5000 steps after 1000 step spin-up.</a:t>
            </a:r>
          </a:p>
        </p:txBody>
      </p:sp>
    </p:spTree>
    <p:extLst>
      <p:ext uri="{BB962C8B-B14F-4D97-AF65-F5344CB8AC3E}">
        <p14:creationId xmlns:p14="http://schemas.microsoft.com/office/powerpoint/2010/main" val="664062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 descr="ms1_ens320_eakf_post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447800"/>
            <a:ext cx="6578600" cy="3429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1000" y="8382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20 Member deterministic ensemble filter (EAKF) Stat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50292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l results for 5000 steps after 1000 step spin-up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0" y="3962400"/>
            <a:ext cx="3124200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10 trials shown by *.</a:t>
            </a:r>
          </a:p>
          <a:p>
            <a:r>
              <a:rPr lang="en-US" dirty="0" smtClean="0"/>
              <a:t>Trial mean is line.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 flipH="1" flipV="1">
            <a:off x="7010400" y="2514600"/>
            <a:ext cx="609600" cy="1524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194607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 descr="ms1_ens320_eakf_post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447800"/>
            <a:ext cx="6578600" cy="3429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1000" y="8382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20 Member deterministic ensemble filter (EAKF) Stat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5029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ct asymptotic solution can be computed.</a:t>
            </a:r>
          </a:p>
          <a:p>
            <a:r>
              <a:rPr lang="en-US" dirty="0" smtClean="0"/>
              <a:t>Indistinguishable from 320 member ensemble.</a:t>
            </a:r>
          </a:p>
        </p:txBody>
      </p:sp>
    </p:spTree>
    <p:extLst>
      <p:ext uri="{BB962C8B-B14F-4D97-AF65-F5344CB8AC3E}">
        <p14:creationId xmlns:p14="http://schemas.microsoft.com/office/powerpoint/2010/main" val="1175555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300" y="1447800"/>
            <a:ext cx="6502400" cy="3429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1000" y="8382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20 Member deterministic ensemble filter (EAKF) </a:t>
            </a:r>
            <a:r>
              <a:rPr lang="en-US" dirty="0" smtClean="0">
                <a:solidFill>
                  <a:srgbClr val="FF0000"/>
                </a:solidFill>
              </a:rPr>
              <a:t>Obs. Erro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5029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ct asymptotic solution can be computed.</a:t>
            </a:r>
          </a:p>
          <a:p>
            <a:r>
              <a:rPr lang="en-US" dirty="0" smtClean="0"/>
              <a:t>Indistinguishable from 320 member ensemble.</a:t>
            </a:r>
          </a:p>
        </p:txBody>
      </p:sp>
    </p:spTree>
    <p:extLst>
      <p:ext uri="{BB962C8B-B14F-4D97-AF65-F5344CB8AC3E}">
        <p14:creationId xmlns:p14="http://schemas.microsoft.com/office/powerpoint/2010/main" val="1662148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886200"/>
            <a:ext cx="3901440" cy="2057400"/>
          </a:xfrm>
          <a:prstGeom prst="rect">
            <a:avLst/>
          </a:prstGeom>
        </p:spPr>
      </p:pic>
      <p:pic>
        <p:nvPicPr>
          <p:cNvPr id="6" name="Picture 5" descr="ms1_ens320_eakf_post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828800"/>
            <a:ext cx="3947160" cy="2057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1828800"/>
            <a:ext cx="3947160" cy="2057399"/>
          </a:xfrm>
          <a:prstGeom prst="rect">
            <a:avLst/>
          </a:prstGeom>
        </p:spPr>
      </p:pic>
      <p:pic>
        <p:nvPicPr>
          <p:cNvPr id="9" name="Picture 8" descr="nondeterm_ms1_ens20_eakf_corr_err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3886200"/>
            <a:ext cx="3901440" cy="20574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62000" y="11430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20 Member EAKF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486400" y="11430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 Member EAKF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685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ails for small ensembles with large correlated error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4072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886200"/>
            <a:ext cx="3901440" cy="2057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828800"/>
            <a:ext cx="3947160" cy="205739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1828800"/>
            <a:ext cx="3947160" cy="2057399"/>
          </a:xfrm>
          <a:prstGeom prst="rect">
            <a:avLst/>
          </a:prstGeom>
        </p:spPr>
      </p:pic>
      <p:pic>
        <p:nvPicPr>
          <p:cNvPr id="9" name="Picture 8" descr="nondeterm_ms1_ens20_eakf_corr_err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3886200"/>
            <a:ext cx="3901440" cy="20574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62000" y="11430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  <a:r>
              <a:rPr lang="en-US" dirty="0" smtClean="0"/>
              <a:t>0 Member EAKF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486400" y="11430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 Member EAKF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685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ails for small ensembles with large correlated error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0254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Ensemble Filters Scale Poorly for Random Field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1000" y="685800"/>
            <a:ext cx="8382000" cy="5558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dirty="0"/>
              <a:t>E</a:t>
            </a:r>
            <a:r>
              <a:rPr lang="en-US" dirty="0" smtClean="0"/>
              <a:t>nsemble size &gt; 1 is exact with </a:t>
            </a:r>
            <a:r>
              <a:rPr lang="en-US" dirty="0" smtClean="0">
                <a:solidFill>
                  <a:srgbClr val="FF0000"/>
                </a:solidFill>
              </a:rPr>
              <a:t>no correlated obs error</a:t>
            </a:r>
            <a:r>
              <a:rPr lang="en-US" dirty="0" smtClean="0"/>
              <a:t>.</a:t>
            </a:r>
          </a:p>
          <a:p>
            <a:pPr>
              <a:lnSpc>
                <a:spcPct val="120000"/>
              </a:lnSpc>
            </a:pPr>
            <a:r>
              <a:rPr lang="en-US" dirty="0" smtClean="0"/>
              <a:t>Random walk evolution of correlated error is a problem.</a:t>
            </a:r>
          </a:p>
          <a:p>
            <a:pPr>
              <a:lnSpc>
                <a:spcPct val="120000"/>
              </a:lnSpc>
            </a:pPr>
            <a:r>
              <a:rPr lang="en-US" dirty="0" smtClean="0"/>
              <a:t>Can reduce this by reducing ‘randomness’ of ensemble.</a:t>
            </a:r>
          </a:p>
          <a:p>
            <a:endParaRPr lang="en-US" dirty="0"/>
          </a:p>
          <a:p>
            <a:r>
              <a:rPr lang="en-US" dirty="0" smtClean="0"/>
              <a:t>AR1 series for observation error is:</a:t>
            </a:r>
          </a:p>
          <a:p>
            <a:endParaRPr lang="en-US" dirty="0" smtClean="0"/>
          </a:p>
          <a:p>
            <a:pPr>
              <a:lnSpc>
                <a:spcPct val="120000"/>
              </a:lnSpc>
            </a:pPr>
            <a:r>
              <a:rPr lang="en-US" dirty="0" smtClean="0"/>
              <a:t>Given a posterior ensemble estimate of </a:t>
            </a:r>
            <a:r>
              <a:rPr lang="en-US" i="1" dirty="0" smtClean="0"/>
              <a:t>e</a:t>
            </a:r>
            <a:r>
              <a:rPr lang="en-US" dirty="0" smtClean="0"/>
              <a:t> at previous time: </a:t>
            </a:r>
          </a:p>
          <a:p>
            <a:pPr>
              <a:lnSpc>
                <a:spcPct val="120000"/>
              </a:lnSpc>
            </a:pPr>
            <a:r>
              <a:rPr lang="en-US" dirty="0" smtClean="0"/>
              <a:t>	Expected prior mean at next time is: </a:t>
            </a:r>
            <a:endParaRPr lang="en-US" dirty="0"/>
          </a:p>
          <a:p>
            <a:pPr>
              <a:lnSpc>
                <a:spcPct val="120000"/>
              </a:lnSpc>
            </a:pPr>
            <a:r>
              <a:rPr lang="en-US" dirty="0" smtClean="0"/>
              <a:t>	Expected prior variance is:</a:t>
            </a:r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r>
              <a:rPr lang="en-US" dirty="0" smtClean="0"/>
              <a:t>‘Deterministic’ forecast for observation error:</a:t>
            </a:r>
          </a:p>
          <a:p>
            <a:pPr>
              <a:lnSpc>
                <a:spcPct val="120000"/>
              </a:lnSpc>
            </a:pPr>
            <a:r>
              <a:rPr lang="en-US" dirty="0"/>
              <a:t>	</a:t>
            </a:r>
            <a:r>
              <a:rPr lang="en-US" dirty="0" smtClean="0"/>
              <a:t>‘Adjust’ ensemble to have exactly these statistics.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5334000" y="2286000"/>
          <a:ext cx="3276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4" imgW="1638300" imgH="279400" progId="Equation.DSMT4">
                  <p:embed/>
                </p:oleObj>
              </mc:Choice>
              <mc:Fallback>
                <p:oleObj name="Equation" r:id="rId4" imgW="1638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0" y="2286000"/>
                        <a:ext cx="3276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324600" y="3556000"/>
          <a:ext cx="2006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6" imgW="1003300" imgH="279400" progId="Equation.DSMT4">
                  <p:embed/>
                </p:oleObj>
              </mc:Choice>
              <mc:Fallback>
                <p:oleObj name="Equation" r:id="rId6" imgW="1003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24600" y="3556000"/>
                        <a:ext cx="2006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029200" y="3962400"/>
          <a:ext cx="388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8" imgW="1943100" imgH="304800" progId="Equation.DSMT4">
                  <p:embed/>
                </p:oleObj>
              </mc:Choice>
              <mc:Fallback>
                <p:oleObj name="Equation" r:id="rId8" imgW="19431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29200" y="3962400"/>
                        <a:ext cx="3886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0959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214831"/>
            <a:ext cx="3901440" cy="203356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1" y="1828800"/>
            <a:ext cx="3947158" cy="205739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1" y="1828800"/>
            <a:ext cx="3947158" cy="205739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4214831"/>
            <a:ext cx="3901440" cy="203356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85800" y="13716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ndeterm 20 Member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410200" y="13716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term 10 Member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685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terministic works with smaller ensembles. Used hereafter.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85800" y="38100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ndeterm 10 Member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562600" y="38100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term 5 Member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4343400" y="2743200"/>
            <a:ext cx="9906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4343400" y="5105400"/>
            <a:ext cx="9906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1545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bservation Error Time Serie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7620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: Correlated Error AR1 with Variance 1.</a:t>
            </a:r>
          </a:p>
          <a:p>
            <a:r>
              <a:rPr lang="en-US" dirty="0" smtClean="0"/>
              <a:t>           Single Step </a:t>
            </a:r>
            <a:r>
              <a:rPr lang="en-US" dirty="0" err="1" smtClean="0"/>
              <a:t>Cov</a:t>
            </a:r>
            <a:r>
              <a:rPr lang="en-US" dirty="0" smtClean="0"/>
              <a:t> 0.999. Fixed for all cases.</a:t>
            </a:r>
          </a:p>
          <a:p>
            <a:r>
              <a:rPr lang="en-US" dirty="0" smtClean="0"/>
              <a:t>Vary uncorrelated error variance, 1.0</a:t>
            </a:r>
          </a:p>
          <a:p>
            <a:r>
              <a:rPr lang="en-US" dirty="0" smtClean="0"/>
              <a:t>          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3708" y="2590800"/>
            <a:ext cx="6157783" cy="3505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0075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1" y="1828800"/>
            <a:ext cx="3947158" cy="205739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3962400"/>
            <a:ext cx="3901440" cy="20574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410200" y="13716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 Member inflated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685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y multiplicative inflation of state.</a:t>
            </a:r>
            <a:endParaRPr lang="en-US" dirty="0"/>
          </a:p>
        </p:txBody>
      </p:sp>
      <p:pic>
        <p:nvPicPr>
          <p:cNvPr id="3" name="Picture 2" descr="ms1_ens10_eakf_inflate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667000"/>
            <a:ext cx="3802380" cy="195834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905000"/>
            <a:ext cx="411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ptimal inflation gets large.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57200" y="5181600"/>
            <a:ext cx="403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ultiplicative inflation for obs error ensemble is ba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5350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962400"/>
            <a:ext cx="3901440" cy="2057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1" y="1828800"/>
            <a:ext cx="3947158" cy="205739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1" y="1828800"/>
            <a:ext cx="3947158" cy="205739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3962400"/>
            <a:ext cx="3901440" cy="20574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85800" y="13716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 Member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410200" y="13716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 Member inflated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685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ultiplicative inflation for state improves performanc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4773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orenz 96 Model, 40-variable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7" name="Picture 6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4724400"/>
            <a:ext cx="1097280" cy="109728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943600" y="990600"/>
            <a:ext cx="3048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bserving System 1:</a:t>
            </a:r>
          </a:p>
          <a:p>
            <a:r>
              <a:rPr lang="en-US" dirty="0" smtClean="0"/>
              <a:t>40 Instruments.</a:t>
            </a:r>
          </a:p>
          <a:p>
            <a:r>
              <a:rPr lang="en-US" dirty="0" smtClean="0"/>
              <a:t>Each has own correlated error. 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209800"/>
            <a:ext cx="4509391" cy="2330272"/>
          </a:xfrm>
          <a:prstGeom prst="rect">
            <a:avLst/>
          </a:prstGeom>
        </p:spPr>
      </p:pic>
      <p:pic>
        <p:nvPicPr>
          <p:cNvPr id="12" name="Picture 11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295400"/>
            <a:ext cx="1097280" cy="1097280"/>
          </a:xfrm>
          <a:prstGeom prst="rect">
            <a:avLst/>
          </a:prstGeom>
        </p:spPr>
      </p:pic>
      <p:pic>
        <p:nvPicPr>
          <p:cNvPr id="13" name="Picture 12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4648200"/>
            <a:ext cx="1097280" cy="1097280"/>
          </a:xfrm>
          <a:prstGeom prst="rect">
            <a:avLst/>
          </a:prstGeom>
        </p:spPr>
      </p:pic>
      <p:pic>
        <p:nvPicPr>
          <p:cNvPr id="14" name="Picture 13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4495800"/>
            <a:ext cx="1097280" cy="1097280"/>
          </a:xfrm>
          <a:prstGeom prst="rect">
            <a:avLst/>
          </a:prstGeom>
        </p:spPr>
      </p:pic>
      <p:pic>
        <p:nvPicPr>
          <p:cNvPr id="15" name="Picture 14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3352800"/>
            <a:ext cx="1097280" cy="1097280"/>
          </a:xfrm>
          <a:prstGeom prst="rect">
            <a:avLst/>
          </a:prstGeom>
        </p:spPr>
      </p:pic>
      <p:pic>
        <p:nvPicPr>
          <p:cNvPr id="16" name="Picture 15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76400"/>
            <a:ext cx="1097280" cy="1097280"/>
          </a:xfrm>
          <a:prstGeom prst="rect">
            <a:avLst/>
          </a:prstGeom>
        </p:spPr>
      </p:pic>
      <p:pic>
        <p:nvPicPr>
          <p:cNvPr id="17" name="Picture 16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219200"/>
            <a:ext cx="1097280" cy="1097280"/>
          </a:xfrm>
          <a:prstGeom prst="rect">
            <a:avLst/>
          </a:prstGeom>
        </p:spPr>
      </p:pic>
      <p:pic>
        <p:nvPicPr>
          <p:cNvPr id="18" name="Picture 17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066800"/>
            <a:ext cx="1097280" cy="1097280"/>
          </a:xfrm>
          <a:prstGeom prst="rect">
            <a:avLst/>
          </a:prstGeom>
        </p:spPr>
      </p:pic>
      <p:pic>
        <p:nvPicPr>
          <p:cNvPr id="19" name="Picture 18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4419600"/>
            <a:ext cx="1097280" cy="1097280"/>
          </a:xfrm>
          <a:prstGeom prst="rect">
            <a:avLst/>
          </a:prstGeom>
        </p:spPr>
      </p:pic>
      <p:pic>
        <p:nvPicPr>
          <p:cNvPr id="20" name="Picture 19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124200"/>
            <a:ext cx="1097280" cy="1097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9270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orenz 96 Model, 40-instrumen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447800"/>
            <a:ext cx="3848100" cy="2057400"/>
          </a:xfrm>
          <a:prstGeom prst="rect">
            <a:avLst/>
          </a:prstGeom>
        </p:spPr>
      </p:pic>
      <p:pic>
        <p:nvPicPr>
          <p:cNvPr id="3" name="Picture 2" descr="l96_ens20_manyinst_corr_err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733800"/>
            <a:ext cx="3901440" cy="2057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953000" y="1524000"/>
            <a:ext cx="3733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 member EAKF.</a:t>
            </a:r>
          </a:p>
          <a:p>
            <a:endParaRPr lang="en-US" dirty="0"/>
          </a:p>
          <a:p>
            <a:r>
              <a:rPr lang="en-US" dirty="0" smtClean="0"/>
              <a:t>Optimal inflation.</a:t>
            </a:r>
          </a:p>
          <a:p>
            <a:endParaRPr lang="en-US" dirty="0"/>
          </a:p>
          <a:p>
            <a:r>
              <a:rPr lang="en-US" dirty="0" smtClean="0"/>
              <a:t>Localization halfwidth 0.2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odeling obs error helps.</a:t>
            </a:r>
          </a:p>
          <a:p>
            <a:r>
              <a:rPr lang="en-US" dirty="0" smtClean="0"/>
              <a:t>Spread is deficien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7427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orenz 96 Model, 40-variable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943600" y="990600"/>
            <a:ext cx="3048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bserving System 2:</a:t>
            </a:r>
          </a:p>
          <a:p>
            <a:r>
              <a:rPr lang="en-US" dirty="0" smtClean="0"/>
              <a:t>1 instrument measures all 40 variables each time.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209800"/>
            <a:ext cx="4509391" cy="2330272"/>
          </a:xfrm>
          <a:prstGeom prst="rect">
            <a:avLst/>
          </a:prstGeom>
        </p:spPr>
      </p:pic>
      <p:sp>
        <p:nvSpPr>
          <p:cNvPr id="10" name="Arc 9"/>
          <p:cNvSpPr/>
          <p:nvPr/>
        </p:nvSpPr>
        <p:spPr bwMode="auto">
          <a:xfrm flipH="1" flipV="1">
            <a:off x="685800" y="1066800"/>
            <a:ext cx="5410200" cy="4495800"/>
          </a:xfrm>
          <a:prstGeom prst="arc">
            <a:avLst>
              <a:gd name="adj1" fmla="val 14253193"/>
              <a:gd name="adj2" fmla="val 21563308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arrow" w="lg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pic>
        <p:nvPicPr>
          <p:cNvPr id="12" name="Picture 11" descr="poesSpacecraft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4267200"/>
            <a:ext cx="2721864" cy="1911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5496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orenz 96 Model, </a:t>
            </a:r>
            <a:r>
              <a: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</a:t>
            </a:r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-instrument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447800"/>
            <a:ext cx="3848100" cy="2057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733800"/>
            <a:ext cx="3901440" cy="2057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953000" y="1524000"/>
            <a:ext cx="37338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 member EAKF.</a:t>
            </a:r>
          </a:p>
          <a:p>
            <a:endParaRPr lang="en-US" dirty="0"/>
          </a:p>
          <a:p>
            <a:r>
              <a:rPr lang="en-US" dirty="0" smtClean="0"/>
              <a:t>Optimal inflation.</a:t>
            </a:r>
          </a:p>
          <a:p>
            <a:endParaRPr lang="en-US" dirty="0"/>
          </a:p>
          <a:p>
            <a:r>
              <a:rPr lang="en-US" dirty="0" smtClean="0"/>
              <a:t>Localization halfwidth 0.2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odeling obs error helps.</a:t>
            </a:r>
          </a:p>
          <a:p>
            <a:r>
              <a:rPr lang="en-US" dirty="0" smtClean="0"/>
              <a:t>Spread is better than many instrument cas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873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00B4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utline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762000"/>
            <a:ext cx="86106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aling with correlated observation error in ensemble filters.</a:t>
            </a:r>
          </a:p>
          <a:p>
            <a:endParaRPr lang="en-US" dirty="0"/>
          </a:p>
          <a:p>
            <a:pPr marL="457200" indent="-457200">
              <a:buAutoNum type="arabicPeriod"/>
            </a:pPr>
            <a:r>
              <a:rPr lang="en-US" dirty="0" smtClean="0"/>
              <a:t>Idealized correlated error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 smtClean="0"/>
              <a:t>Difference observations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 err="1" smtClean="0"/>
              <a:t>Explictly</a:t>
            </a:r>
            <a:r>
              <a:rPr lang="en-US" dirty="0" smtClean="0"/>
              <a:t> modeling instrument error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 smtClean="0"/>
              <a:t>Comparing the two methods.</a:t>
            </a:r>
          </a:p>
          <a:p>
            <a:pPr marL="457200" indent="-457200">
              <a:buAutoNum type="arabicPeriod"/>
            </a:pP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buAutoNum type="arabicPeriod"/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Conclusions and recommendations.</a:t>
            </a:r>
          </a:p>
          <a:p>
            <a:pPr marL="457200" indent="-457200">
              <a:buAutoNum type="arabicPeriod"/>
            </a:pPr>
            <a:endParaRPr lang="en-US" dirty="0" smtClean="0"/>
          </a:p>
          <a:p>
            <a:pPr marL="342900" indent="-342900">
              <a:buFont typeface="Wingdings" charset="2"/>
              <a:buChar char="Ø"/>
            </a:pPr>
            <a:endParaRPr lang="en-US" dirty="0"/>
          </a:p>
          <a:p>
            <a:pPr marL="342900" indent="-342900">
              <a:buFont typeface="Wingdings" charset="2"/>
              <a:buChar char="Ø"/>
            </a:pPr>
            <a:endParaRPr lang="en-US" dirty="0" smtClean="0"/>
          </a:p>
          <a:p>
            <a:r>
              <a:rPr lang="en-US" dirty="0" smtClean="0"/>
              <a:t>        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1739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orenz 96 Model, 40-instrumen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7" name="Picture 6" descr="full_l96_ens20_manyinst_post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05000"/>
            <a:ext cx="5259070" cy="281178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" y="7620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me difference assimilation best for large correlated error.</a:t>
            </a:r>
          </a:p>
          <a:p>
            <a:r>
              <a:rPr lang="en-US" dirty="0"/>
              <a:t>T</a:t>
            </a:r>
            <a:r>
              <a:rPr lang="en-US" dirty="0" smtClean="0"/>
              <a:t>errible for small correlated error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943600" y="2133600"/>
            <a:ext cx="2667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0 member EAKF.</a:t>
            </a:r>
          </a:p>
          <a:p>
            <a:r>
              <a:rPr lang="en-US" dirty="0"/>
              <a:t>Optimal inflation.</a:t>
            </a:r>
          </a:p>
          <a:p>
            <a:r>
              <a:rPr lang="en-US" dirty="0"/>
              <a:t>Localization halfwidth 0.2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2685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orenz 96 Model, </a:t>
            </a:r>
            <a:r>
              <a: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</a:t>
            </a:r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-instrument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05000"/>
            <a:ext cx="5259070" cy="281178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" y="7620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me difference assimilation best for large correlated error.</a:t>
            </a:r>
          </a:p>
          <a:p>
            <a:r>
              <a:rPr lang="en-US" dirty="0" smtClean="0"/>
              <a:t>Not bad for small correlated error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943600" y="2133600"/>
            <a:ext cx="2667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0 member EAKF.</a:t>
            </a:r>
          </a:p>
          <a:p>
            <a:r>
              <a:rPr lang="en-US" dirty="0"/>
              <a:t>Optimal inflation.</a:t>
            </a:r>
          </a:p>
          <a:p>
            <a:r>
              <a:rPr lang="en-US" dirty="0"/>
              <a:t>Localization halfwidth 0.2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9882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00B4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utline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762000"/>
            <a:ext cx="86106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aling with correlated observation error in ensemble filters.</a:t>
            </a:r>
          </a:p>
          <a:p>
            <a:endParaRPr lang="en-US" dirty="0"/>
          </a:p>
          <a:p>
            <a:pPr marL="457200" indent="-457200">
              <a:buAutoNum type="arabicPeriod"/>
            </a:pPr>
            <a:r>
              <a:rPr lang="en-US" dirty="0" smtClean="0"/>
              <a:t>Idealized correlated error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 smtClean="0"/>
              <a:t>Difference observations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 err="1" smtClean="0"/>
              <a:t>Explictly</a:t>
            </a:r>
            <a:r>
              <a:rPr lang="en-US" dirty="0" smtClean="0"/>
              <a:t> modeling instrument error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 smtClean="0"/>
              <a:t>Comparing the two methods.</a:t>
            </a:r>
          </a:p>
          <a:p>
            <a:pPr marL="457200" indent="-457200">
              <a:buAutoNum type="arabicPeriod"/>
            </a:pP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buAutoNum type="arabicPeriod"/>
            </a:pPr>
            <a:r>
              <a:rPr lang="en-US" dirty="0" smtClean="0"/>
              <a:t>Conclusions and recommendations.</a:t>
            </a:r>
          </a:p>
          <a:p>
            <a:pPr marL="457200" indent="-457200">
              <a:buAutoNum type="arabicPeriod"/>
            </a:pPr>
            <a:endParaRPr lang="en-US" dirty="0" smtClean="0"/>
          </a:p>
          <a:p>
            <a:pPr marL="342900" indent="-342900">
              <a:buFont typeface="Wingdings" charset="2"/>
              <a:buChar char="Ø"/>
            </a:pPr>
            <a:endParaRPr lang="en-US" dirty="0"/>
          </a:p>
          <a:p>
            <a:pPr marL="342900" indent="-342900">
              <a:buFont typeface="Wingdings" charset="2"/>
              <a:buChar char="Ø"/>
            </a:pPr>
            <a:endParaRPr lang="en-US" dirty="0" smtClean="0"/>
          </a:p>
          <a:p>
            <a:r>
              <a:rPr lang="en-US" dirty="0" smtClean="0"/>
              <a:t>        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2793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bservation Error Time Serie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7620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: Correlated Error AR1 with Variance 1.</a:t>
            </a:r>
          </a:p>
          <a:p>
            <a:r>
              <a:rPr lang="en-US" dirty="0" smtClean="0"/>
              <a:t>           Single Step </a:t>
            </a:r>
            <a:r>
              <a:rPr lang="en-US" dirty="0" err="1" smtClean="0"/>
              <a:t>Cov</a:t>
            </a:r>
            <a:r>
              <a:rPr lang="en-US" dirty="0" smtClean="0"/>
              <a:t> 0.999. Fixed for all cases.</a:t>
            </a:r>
          </a:p>
          <a:p>
            <a:r>
              <a:rPr lang="en-US" dirty="0" smtClean="0"/>
              <a:t>Vary uncorrelated error variance, 10.0</a:t>
            </a:r>
          </a:p>
          <a:p>
            <a:r>
              <a:rPr lang="en-US" dirty="0" smtClean="0"/>
              <a:t>          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3708" y="2590800"/>
            <a:ext cx="6157783" cy="3505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4151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Conclusion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762000"/>
            <a:ext cx="8153400" cy="39031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en-US" sz="2300" dirty="0" smtClean="0"/>
              <a:t>Modeling correlated obs error ‘optimal’ for large ensemble.</a:t>
            </a:r>
          </a:p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en-US" sz="2300" dirty="0" smtClean="0"/>
              <a:t>Sampling error is a problem for small ensembles.</a:t>
            </a:r>
          </a:p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en-US" sz="2300" dirty="0" smtClean="0"/>
              <a:t>Multiplicative state inflation can reduce this problem.</a:t>
            </a:r>
          </a:p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en-US" sz="2300" dirty="0" smtClean="0"/>
              <a:t>Additive inflation for obs error may help?</a:t>
            </a:r>
          </a:p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en-US" sz="2300" dirty="0" smtClean="0"/>
              <a:t>Time difference obs effective for large correlated error.</a:t>
            </a:r>
          </a:p>
          <a:p>
            <a:pPr marL="342900" indent="-342900">
              <a:lnSpc>
                <a:spcPct val="120000"/>
              </a:lnSpc>
              <a:buFont typeface="Arial"/>
              <a:buChar char="•"/>
            </a:pPr>
            <a:endParaRPr lang="en-US" sz="2300" dirty="0" smtClean="0"/>
          </a:p>
          <a:p>
            <a:pPr>
              <a:lnSpc>
                <a:spcPct val="120000"/>
              </a:lnSpc>
            </a:pPr>
            <a:r>
              <a:rPr lang="en-US" sz="2300" dirty="0" smtClean="0"/>
              <a:t>General things to keep in mind:</a:t>
            </a:r>
            <a:endParaRPr lang="en-US" sz="2300" dirty="0"/>
          </a:p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en-US" sz="2300" dirty="0" smtClean="0"/>
              <a:t>Details of filtering problem determine best methods.</a:t>
            </a:r>
          </a:p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en-US" sz="2300" dirty="0" smtClean="0"/>
              <a:t>Making models/filters more deterministic generally helps.</a:t>
            </a:r>
            <a:endParaRPr lang="en-US" sz="2300" dirty="0"/>
          </a:p>
        </p:txBody>
      </p:sp>
    </p:spTree>
    <p:extLst>
      <p:ext uri="{BB962C8B-B14F-4D97-AF65-F5344CB8AC3E}">
        <p14:creationId xmlns:p14="http://schemas.microsoft.com/office/powerpoint/2010/main" val="657353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ARTYellowWhit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9734" y="1600200"/>
            <a:ext cx="6344532" cy="1874520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4800600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Anderson, J., Hoar, T., Raeder, K., Liu, H., Collins, N., Torn, R., Arellano, A., 2009: </a:t>
            </a:r>
            <a:r>
              <a:rPr lang="en-US" sz="2000" i="1" dirty="0" smtClean="0"/>
              <a:t>The Data Assimilation Research </a:t>
            </a:r>
            <a:r>
              <a:rPr lang="en-US" sz="2000" i="1" dirty="0" err="1" smtClean="0"/>
              <a:t>Testbed</a:t>
            </a:r>
            <a:r>
              <a:rPr lang="en-US" sz="2000" i="1" dirty="0" smtClean="0"/>
              <a:t>: A community facility.</a:t>
            </a:r>
          </a:p>
          <a:p>
            <a:pPr algn="ctr"/>
            <a:r>
              <a:rPr lang="en-US" sz="2000" dirty="0" smtClean="0"/>
              <a:t>BAMS, </a:t>
            </a:r>
            <a:r>
              <a:rPr lang="en-US" sz="2000" b="1" dirty="0" smtClean="0"/>
              <a:t>90</a:t>
            </a:r>
            <a:r>
              <a:rPr lang="en-US" sz="2000" dirty="0" smtClean="0"/>
              <a:t>, 1283—1296, </a:t>
            </a:r>
            <a:r>
              <a:rPr lang="en-US" sz="2000" dirty="0" err="1" smtClean="0"/>
              <a:t>doi</a:t>
            </a:r>
            <a:r>
              <a:rPr lang="en-US" sz="2000" dirty="0" smtClean="0"/>
              <a:t>: 10.1175/2009BAMS2618.1 </a:t>
            </a:r>
          </a:p>
          <a:p>
            <a:endParaRPr 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66700" y="3886200"/>
            <a:ext cx="8610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1" hangingPunct="1">
              <a:spcBef>
                <a:spcPct val="20000"/>
              </a:spcBef>
            </a:pPr>
            <a:r>
              <a:rPr lang="en-US" sz="3200" dirty="0" err="1" smtClean="0"/>
              <a:t>www.image.ucar.edu</a:t>
            </a:r>
            <a:r>
              <a:rPr lang="en-US" sz="3200" dirty="0"/>
              <a:t>/</a:t>
            </a:r>
            <a:r>
              <a:rPr lang="en-US" sz="3200" dirty="0" err="1"/>
              <a:t>DAReS</a:t>
            </a:r>
            <a:r>
              <a:rPr lang="en-US" sz="3200" dirty="0"/>
              <a:t>/</a:t>
            </a:r>
            <a:r>
              <a:rPr lang="en-US" sz="3200" dirty="0" smtClean="0"/>
              <a:t>DART</a:t>
            </a:r>
            <a:endParaRPr lang="en-US" sz="3200" dirty="0"/>
          </a:p>
        </p:txBody>
      </p:sp>
      <p:sp>
        <p:nvSpPr>
          <p:cNvPr id="8" name="Title 7"/>
          <p:cNvSpPr>
            <a:spLocks noGrp="1"/>
          </p:cNvSpPr>
          <p:nvPr>
            <p:ph type="title" idx="4294967295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pPr rtl="0" eaLnBrk="0" fontAlgn="base" hangingPunct="0"/>
            <a:r>
              <a:rPr lang="en-US" sz="3200" kern="1200" dirty="0" smtClean="0">
                <a:solidFill>
                  <a:srgbClr val="000000"/>
                </a:solidFill>
                <a:effectLst/>
                <a:latin typeface="Arial"/>
                <a:ea typeface="ＭＳ Ｐゴシック"/>
                <a:cs typeface="ＭＳ Ｐゴシック"/>
              </a:rPr>
              <a:t>Learn more about DART at:</a:t>
            </a:r>
            <a:endParaRPr lang="en-US" dirty="0" smtClean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990761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b-NO" smtClean="0">
                <a:latin typeface="Calibri"/>
                <a:ea typeface="+mn-ea"/>
                <a:cs typeface="+mn-cs"/>
              </a:rPr>
              <a:t>CAHMDA VII, 21 Aug. 2017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alibri" charset="0"/>
                <a:ea typeface="Calibri" charset="0"/>
                <a:cs typeface="Calibri" charset="0"/>
              </a:rPr>
              <a:t>Possible approaches to dealing with correlated </a:t>
            </a:r>
            <a:r>
              <a:rPr lang="en-US" sz="28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alibri" charset="0"/>
                <a:ea typeface="Calibri" charset="0"/>
                <a:cs typeface="Calibri" charset="0"/>
              </a:rPr>
              <a:t>obs</a:t>
            </a:r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alibri" charset="0"/>
                <a:ea typeface="Calibri" charset="0"/>
                <a:cs typeface="Calibri" charset="0"/>
              </a:rPr>
              <a:t> error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09600" y="762000"/>
            <a:ext cx="8077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charset="2"/>
              <a:buChar char="Ø"/>
            </a:pPr>
            <a:r>
              <a:rPr lang="en-US" dirty="0" smtClean="0"/>
              <a:t>Ignore it (common),</a:t>
            </a:r>
          </a:p>
          <a:p>
            <a:pPr marL="342900" indent="-342900">
              <a:lnSpc>
                <a:spcPct val="150000"/>
              </a:lnSpc>
              <a:buFont typeface="Wingdings" charset="2"/>
              <a:buChar char="Ø"/>
            </a:pPr>
            <a:r>
              <a:rPr lang="en-US" dirty="0" smtClean="0"/>
              <a:t>Add parameters to forward operator, estimate them,</a:t>
            </a:r>
          </a:p>
          <a:p>
            <a:pPr marL="342900" indent="-342900">
              <a:lnSpc>
                <a:spcPct val="150000"/>
              </a:lnSpc>
              <a:buFont typeface="Wingdings" charset="2"/>
              <a:buChar char="Ø"/>
            </a:pPr>
            <a:r>
              <a:rPr lang="en-US" dirty="0" smtClean="0">
                <a:solidFill>
                  <a:srgbClr val="FF0000"/>
                </a:solidFill>
              </a:rPr>
              <a:t>Model it explicitly (various ways),</a:t>
            </a:r>
          </a:p>
          <a:p>
            <a:pPr marL="342900" indent="-342900">
              <a:lnSpc>
                <a:spcPct val="150000"/>
              </a:lnSpc>
              <a:buFont typeface="Wingdings" charset="2"/>
              <a:buChar char="Ø"/>
            </a:pPr>
            <a:r>
              <a:rPr lang="en-US" dirty="0" smtClean="0">
                <a:solidFill>
                  <a:srgbClr val="FF0000"/>
                </a:solidFill>
              </a:rPr>
              <a:t>Time difference observations. 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7017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jla_ams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solidFill>
            <a:schemeClr val="tx1"/>
          </a:solidFill>
        </a:ln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jla_ams_mars.thmx</Template>
  <TotalTime>27337</TotalTime>
  <Words>3826</Words>
  <Application>Microsoft Macintosh PowerPoint</Application>
  <PresentationFormat>On-screen Show (4:3)</PresentationFormat>
  <Paragraphs>815</Paragraphs>
  <Slides>81</Slides>
  <Notes>8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1</vt:i4>
      </vt:variant>
    </vt:vector>
  </HeadingPairs>
  <TitlesOfParts>
    <vt:vector size="88" baseType="lpstr">
      <vt:lpstr>Arial</vt:lpstr>
      <vt:lpstr>Calibri</vt:lpstr>
      <vt:lpstr>ＭＳ Ｐゴシック</vt:lpstr>
      <vt:lpstr>Wingdings</vt:lpstr>
      <vt:lpstr>ヒラギノ角ゴ Pro W3</vt:lpstr>
      <vt:lpstr>jla_ams</vt:lpstr>
      <vt:lpstr>Equation</vt:lpstr>
      <vt:lpstr>Ensemble Data Assimilation for Observations with Spatially and Temporally Correlated Erro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earn more about DART at:</vt:lpstr>
    </vt:vector>
  </TitlesOfParts>
  <Manager/>
  <Company>ncar</Company>
  <LinksUpToDate>false</LinksUpToDate>
  <SharedDoc>false</SharedDoc>
  <HyperlinkBase/>
  <HyperlinksChanged>false</HyperlinksChanged>
  <AppVersion>15.003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Assimilation Research Testbed Tutorial</dc:title>
  <dc:subject/>
  <dc:creator>ncar</dc:creator>
  <cp:keywords/>
  <dc:description/>
  <cp:lastModifiedBy>Tim Hoar</cp:lastModifiedBy>
  <cp:revision>401</cp:revision>
  <cp:lastPrinted>2011-01-20T20:34:55Z</cp:lastPrinted>
  <dcterms:created xsi:type="dcterms:W3CDTF">2011-05-23T16:45:05Z</dcterms:created>
  <dcterms:modified xsi:type="dcterms:W3CDTF">2017-08-15T19:43:44Z</dcterms:modified>
  <cp:category/>
</cp:coreProperties>
</file>